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2BF8" w:rsidRPr="00A71122" w:rsidRDefault="00207A05" w:rsidP="00BF6129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207A05">
        <w:rPr>
          <w:rFonts w:ascii="Times New Roman" w:hAnsi="Times New Roman" w:cs="Times New Roman"/>
        </w:rPr>
        <w:t xml:space="preserve">Find a slope-intercept form equation for the line through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3,5</m:t>
            </m:r>
          </m:e>
        </m:d>
      </m:oMath>
      <w:r>
        <w:rPr>
          <w:rFonts w:ascii="Times New Roman" w:eastAsiaTheme="minorEastAsia" w:hAnsi="Times New Roman" w:cs="Times New Roman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</w:rPr>
        <w:t xml:space="preserve">and </w:t>
      </w:r>
      <w:proofErr w:type="gramEnd"/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4,7</m:t>
            </m:r>
          </m:e>
        </m:d>
      </m:oMath>
      <w:r>
        <w:rPr>
          <w:rFonts w:ascii="Times New Roman" w:eastAsiaTheme="minorEastAsia" w:hAnsi="Times New Roman" w:cs="Times New Roman"/>
        </w:rPr>
        <w:t>.</w:t>
      </w:r>
    </w:p>
    <w:p w:rsidR="00A71122" w:rsidRDefault="00A71122" w:rsidP="00A71122">
      <w:pPr>
        <w:pStyle w:val="ListParagraph"/>
        <w:numPr>
          <w:ilvl w:val="1"/>
          <w:numId w:val="1"/>
        </w:numPr>
        <w:rPr>
          <w:rFonts w:ascii="Cambria Math" w:eastAsiaTheme="minorEastAsia" w:hAnsi="Cambria Math" w:cs="Times New Roman"/>
          <w:oMath/>
        </w:rPr>
        <w:sectPr w:rsidR="00A71122" w:rsidSect="00E14FF1">
          <w:headerReference w:type="default" r:id="rId7"/>
          <w:footerReference w:type="default" r:id="rId8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71122" w:rsidRPr="00A71122" w:rsidRDefault="00A71122" w:rsidP="00A71122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w:lastRenderedPageBreak/>
          <m:t>y=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-7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  <m:r>
          <w:rPr>
            <w:rFonts w:ascii="Cambria Math" w:eastAsiaTheme="minorEastAsia" w:hAnsi="Cambria Math" w:cs="Times New Roman"/>
          </w:rPr>
          <m:t>x+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31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</m:oMath>
    </w:p>
    <w:p w:rsidR="00A71122" w:rsidRPr="00A71122" w:rsidRDefault="00A71122" w:rsidP="00A71122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y=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-2</m:t>
            </m:r>
          </m:num>
          <m:den>
            <m:r>
              <w:rPr>
                <w:rFonts w:ascii="Cambria Math" w:eastAsiaTheme="minorEastAsia" w:hAnsi="Cambria Math" w:cs="Times New Roman"/>
              </w:rPr>
              <m:t>7</m:t>
            </m:r>
          </m:den>
        </m:f>
        <m:r>
          <w:rPr>
            <w:rFonts w:ascii="Cambria Math" w:eastAsiaTheme="minorEastAsia" w:hAnsi="Cambria Math" w:cs="Times New Roman"/>
          </w:rPr>
          <m:t>x-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41</m:t>
            </m:r>
          </m:num>
          <m:den>
            <m:r>
              <w:rPr>
                <w:rFonts w:ascii="Cambria Math" w:eastAsiaTheme="minorEastAsia" w:hAnsi="Cambria Math" w:cs="Times New Roman"/>
              </w:rPr>
              <m:t>7</m:t>
            </m:r>
          </m:den>
        </m:f>
      </m:oMath>
    </w:p>
    <w:p w:rsidR="00A71122" w:rsidRPr="00A71122" w:rsidRDefault="00A71122" w:rsidP="00A71122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y=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-2</m:t>
            </m:r>
          </m:num>
          <m:den>
            <m:r>
              <w:rPr>
                <w:rFonts w:ascii="Cambria Math" w:eastAsiaTheme="minorEastAsia" w:hAnsi="Cambria Math" w:cs="Times New Roman"/>
              </w:rPr>
              <m:t>7</m:t>
            </m:r>
          </m:den>
        </m:f>
        <m:r>
          <w:rPr>
            <w:rFonts w:ascii="Cambria Math" w:eastAsiaTheme="minorEastAsia" w:hAnsi="Cambria Math" w:cs="Times New Roman"/>
          </w:rPr>
          <m:t>x+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41</m:t>
            </m:r>
          </m:num>
          <m:den>
            <m:r>
              <w:rPr>
                <w:rFonts w:ascii="Cambria Math" w:eastAsiaTheme="minorEastAsia" w:hAnsi="Cambria Math" w:cs="Times New Roman"/>
              </w:rPr>
              <m:t>7</m:t>
            </m:r>
          </m:den>
        </m:f>
      </m:oMath>
    </w:p>
    <w:p w:rsidR="00A71122" w:rsidRPr="00A71122" w:rsidRDefault="00A71122" w:rsidP="00A71122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w:lastRenderedPageBreak/>
          <m:t>y=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-7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  <m:r>
          <w:rPr>
            <w:rFonts w:ascii="Cambria Math" w:eastAsiaTheme="minorEastAsia" w:hAnsi="Cambria Math" w:cs="Times New Roman"/>
          </w:rPr>
          <m:t>x+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41</m:t>
            </m:r>
          </m:num>
          <m:den>
            <m:r>
              <w:rPr>
                <w:rFonts w:ascii="Cambria Math" w:eastAsiaTheme="minorEastAsia" w:hAnsi="Cambria Math" w:cs="Times New Roman"/>
              </w:rPr>
              <m:t>7</m:t>
            </m:r>
          </m:den>
        </m:f>
      </m:oMath>
    </w:p>
    <w:p w:rsidR="00A71122" w:rsidRPr="00A71122" w:rsidRDefault="00A71122" w:rsidP="00A71122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None of the Above</w:t>
      </w:r>
    </w:p>
    <w:p w:rsidR="00A71122" w:rsidRDefault="00A71122" w:rsidP="00A71122">
      <w:pPr>
        <w:rPr>
          <w:rFonts w:ascii="Times New Roman" w:eastAsiaTheme="minorEastAsia" w:hAnsi="Times New Roman" w:cs="Times New Roman"/>
        </w:rPr>
      </w:pPr>
    </w:p>
    <w:p w:rsidR="00A71122" w:rsidRPr="00A71122" w:rsidRDefault="00A71122" w:rsidP="00A71122">
      <w:pPr>
        <w:rPr>
          <w:rFonts w:ascii="Times New Roman" w:eastAsiaTheme="minorEastAsia" w:hAnsi="Times New Roman" w:cs="Times New Roman"/>
        </w:rPr>
        <w:sectPr w:rsidR="00A71122" w:rsidRPr="00A71122" w:rsidSect="00A7112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207A05" w:rsidRDefault="00562F70" w:rsidP="00BF6129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562F70">
        <w:rPr>
          <w:rFonts w:ascii="Times New Roman" w:hAnsi="Times New Roman" w:cs="Times New Roman"/>
        </w:rPr>
        <w:lastRenderedPageBreak/>
        <w:t xml:space="preserve">The distance from a point </w:t>
      </w:r>
      <w:r w:rsidRPr="00562F70">
        <w:rPr>
          <w:rFonts w:ascii="Times New Roman" w:hAnsi="Times New Roman" w:cs="Times New Roman"/>
          <w:position w:val="-14"/>
        </w:rPr>
        <w:object w:dxaOrig="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0.25pt" o:ole="">
            <v:imagedata r:id="rId9" o:title=""/>
          </v:shape>
          <o:OLEObject Type="Embed" ProgID="Equation.DSMT4" ShapeID="_x0000_i1025" DrawAspect="Content" ObjectID="_1463544959" r:id="rId10"/>
        </w:object>
      </w:r>
      <w:r w:rsidRPr="00562F70">
        <w:rPr>
          <w:rFonts w:ascii="Times New Roman" w:hAnsi="Times New Roman" w:cs="Times New Roman"/>
        </w:rPr>
        <w:t xml:space="preserve"> to the plane with equation </w:t>
      </w:r>
      <w:r w:rsidRPr="00562F70">
        <w:rPr>
          <w:rFonts w:ascii="Times New Roman" w:hAnsi="Times New Roman" w:cs="Times New Roman"/>
          <w:position w:val="-10"/>
        </w:rPr>
        <w:object w:dxaOrig="1939" w:dyaOrig="320">
          <v:shape id="_x0000_i1026" type="#_x0000_t75" style="width:96.75pt;height:15.75pt" o:ole="">
            <v:imagedata r:id="rId11" o:title=""/>
          </v:shape>
          <o:OLEObject Type="Embed" ProgID="Equation.DSMT4" ShapeID="_x0000_i1026" DrawAspect="Content" ObjectID="_1463544960" r:id="rId12"/>
        </w:object>
      </w:r>
      <w:r w:rsidRPr="00562F70">
        <w:rPr>
          <w:rFonts w:ascii="Times New Roman" w:hAnsi="Times New Roman" w:cs="Times New Roman"/>
        </w:rPr>
        <w:t xml:space="preserve"> is 3.  If </w:t>
      </w:r>
      <w:r w:rsidRPr="00562F70">
        <w:rPr>
          <w:rFonts w:ascii="Times New Roman" w:hAnsi="Times New Roman" w:cs="Times New Roman"/>
          <w:position w:val="-10"/>
        </w:rPr>
        <w:object w:dxaOrig="1080" w:dyaOrig="320">
          <v:shape id="_x0000_i1027" type="#_x0000_t75" style="width:54pt;height:15.75pt" o:ole="">
            <v:imagedata r:id="rId13" o:title=""/>
          </v:shape>
          <o:OLEObject Type="Embed" ProgID="Equation.DSMT4" ShapeID="_x0000_i1027" DrawAspect="Content" ObjectID="_1463544961" r:id="rId14"/>
        </w:object>
      </w:r>
      <w:r w:rsidRPr="00562F70">
        <w:rPr>
          <w:rFonts w:ascii="Times New Roman" w:hAnsi="Times New Roman" w:cs="Times New Roman"/>
        </w:rPr>
        <w:t xml:space="preserve"> are all non-negative integers, find the value </w:t>
      </w:r>
      <w:proofErr w:type="gramStart"/>
      <w:r w:rsidRPr="00562F70">
        <w:rPr>
          <w:rFonts w:ascii="Times New Roman" w:hAnsi="Times New Roman" w:cs="Times New Roman"/>
        </w:rPr>
        <w:t xml:space="preserve">of </w:t>
      </w:r>
      <w:proofErr w:type="gramEnd"/>
      <w:r w:rsidRPr="00562F70">
        <w:rPr>
          <w:rFonts w:ascii="Times New Roman" w:hAnsi="Times New Roman" w:cs="Times New Roman"/>
          <w:position w:val="-6"/>
        </w:rPr>
        <w:object w:dxaOrig="200" w:dyaOrig="220">
          <v:shape id="_x0000_i1028" type="#_x0000_t75" style="width:9.75pt;height:11.25pt" o:ole="">
            <v:imagedata r:id="rId15" o:title=""/>
          </v:shape>
          <o:OLEObject Type="Embed" ProgID="Equation.DSMT4" ShapeID="_x0000_i1028" DrawAspect="Content" ObjectID="_1463544962" r:id="rId16"/>
        </w:object>
      </w:r>
      <w:r w:rsidRPr="00562F70">
        <w:rPr>
          <w:rFonts w:ascii="Times New Roman" w:hAnsi="Times New Roman" w:cs="Times New Roman"/>
        </w:rPr>
        <w:t>.</w:t>
      </w:r>
    </w:p>
    <w:p w:rsidR="00562F70" w:rsidRDefault="00562F70" w:rsidP="00562F7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  <w:sectPr w:rsidR="00562F70" w:rsidSect="00A7112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62F70" w:rsidRDefault="00562F70" w:rsidP="00562F7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1</w:t>
      </w:r>
    </w:p>
    <w:p w:rsidR="00562F70" w:rsidRDefault="00562F70" w:rsidP="00562F7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</w:p>
    <w:p w:rsidR="00562F70" w:rsidRDefault="00562F70" w:rsidP="00562F7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</w:p>
    <w:p w:rsidR="00562F70" w:rsidRDefault="00562F70" w:rsidP="00562F7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4</w:t>
      </w:r>
    </w:p>
    <w:p w:rsidR="00562F70" w:rsidRPr="00562F70" w:rsidRDefault="00562F70" w:rsidP="00562F7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ne of the Above</w:t>
      </w:r>
    </w:p>
    <w:p w:rsidR="00562F70" w:rsidRDefault="00562F70" w:rsidP="00BF6129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</w:rPr>
        <w:sectPr w:rsidR="00562F70" w:rsidSect="00562F7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86DC9" w:rsidRDefault="00562F70" w:rsidP="00BF6129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562F70">
        <w:rPr>
          <w:rFonts w:ascii="Times New Roman" w:hAnsi="Times New Roman" w:cs="Times New Roman"/>
        </w:rPr>
        <w:lastRenderedPageBreak/>
        <w:t xml:space="preserve">Find the number of quadruples </w:t>
      </w:r>
      <w:r w:rsidRPr="00562F70">
        <w:rPr>
          <w:rFonts w:ascii="Times New Roman" w:hAnsi="Times New Roman" w:cs="Times New Roman"/>
          <w:position w:val="-14"/>
        </w:rPr>
        <w:object w:dxaOrig="1020" w:dyaOrig="400">
          <v:shape id="_x0000_i1029" type="#_x0000_t75" style="width:51pt;height:20.25pt" o:ole="">
            <v:imagedata r:id="rId17" o:title=""/>
          </v:shape>
          <o:OLEObject Type="Embed" ProgID="Equation.DSMT4" ShapeID="_x0000_i1029" DrawAspect="Content" ObjectID="_1463544963" r:id="rId18"/>
        </w:object>
      </w:r>
      <w:r w:rsidRPr="00562F70">
        <w:rPr>
          <w:rFonts w:ascii="Times New Roman" w:hAnsi="Times New Roman" w:cs="Times New Roman"/>
        </w:rPr>
        <w:t xml:space="preserve"> of positive even integers such </w:t>
      </w:r>
      <w:proofErr w:type="gramStart"/>
      <w:r w:rsidRPr="00562F70">
        <w:rPr>
          <w:rFonts w:ascii="Times New Roman" w:hAnsi="Times New Roman" w:cs="Times New Roman"/>
        </w:rPr>
        <w:t xml:space="preserve">that </w:t>
      </w:r>
      <w:proofErr w:type="gramEnd"/>
      <w:r w:rsidRPr="00562F70">
        <w:rPr>
          <w:rFonts w:ascii="Times New Roman" w:hAnsi="Times New Roman" w:cs="Times New Roman"/>
          <w:position w:val="-6"/>
        </w:rPr>
        <w:object w:dxaOrig="1700" w:dyaOrig="279">
          <v:shape id="_x0000_i1030" type="#_x0000_t75" style="width:84.75pt;height:14.25pt" o:ole="">
            <v:imagedata r:id="rId19" o:title=""/>
          </v:shape>
          <o:OLEObject Type="Embed" ProgID="Equation.DSMT4" ShapeID="_x0000_i1030" DrawAspect="Content" ObjectID="_1463544964" r:id="rId20"/>
        </w:object>
      </w:r>
      <w:r w:rsidRPr="00562F70">
        <w:rPr>
          <w:rFonts w:ascii="Times New Roman" w:hAnsi="Times New Roman" w:cs="Times New Roman"/>
        </w:rPr>
        <w:t>.</w:t>
      </w:r>
    </w:p>
    <w:p w:rsidR="009F46A2" w:rsidRDefault="009F46A2" w:rsidP="00562F7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  <w:sectPr w:rsidR="009F46A2" w:rsidSect="00A7112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62F70" w:rsidRDefault="00562F70" w:rsidP="00562F7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560</w:t>
      </w:r>
    </w:p>
    <w:p w:rsidR="00562F70" w:rsidRDefault="00562F70" w:rsidP="00562F7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50</w:t>
      </w:r>
    </w:p>
    <w:p w:rsidR="00562F70" w:rsidRDefault="00562F70" w:rsidP="00562F7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40</w:t>
      </w:r>
    </w:p>
    <w:p w:rsidR="00562F70" w:rsidRDefault="00562F70" w:rsidP="00562F7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220</w:t>
      </w:r>
    </w:p>
    <w:p w:rsidR="00562F70" w:rsidRPr="00562F70" w:rsidRDefault="00562F70" w:rsidP="00562F7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ne of the Above</w:t>
      </w:r>
    </w:p>
    <w:p w:rsidR="009F46A2" w:rsidRDefault="009F46A2" w:rsidP="00562F70">
      <w:pPr>
        <w:rPr>
          <w:rFonts w:ascii="Times New Roman" w:hAnsi="Times New Roman" w:cs="Times New Roman"/>
        </w:rPr>
        <w:sectPr w:rsidR="009F46A2" w:rsidSect="009F46A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E7498" w:rsidRPr="00562F70" w:rsidRDefault="00FE7498" w:rsidP="00562F70">
      <w:pPr>
        <w:rPr>
          <w:rFonts w:ascii="Times New Roman" w:hAnsi="Times New Roman" w:cs="Times New Roman"/>
        </w:rPr>
      </w:pPr>
    </w:p>
    <w:p w:rsidR="009F46A2" w:rsidRPr="009F46A2" w:rsidRDefault="009F46A2" w:rsidP="00BF6129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F46A2">
        <w:rPr>
          <w:rFonts w:ascii="Times New Roman" w:hAnsi="Times New Roman" w:cs="Times New Roman"/>
        </w:rPr>
        <w:t xml:space="preserve">Find the area of the region of the </w:t>
      </w:r>
      <w:r w:rsidRPr="009F46A2">
        <w:rPr>
          <w:rFonts w:ascii="Times New Roman" w:hAnsi="Times New Roman" w:cs="Times New Roman"/>
          <w:position w:val="-10"/>
        </w:rPr>
        <w:object w:dxaOrig="900" w:dyaOrig="320">
          <v:shape id="_x0000_i1031" type="#_x0000_t75" style="width:45pt;height:15.75pt" o:ole="">
            <v:imagedata r:id="rId21" o:title=""/>
          </v:shape>
          <o:OLEObject Type="Embed" ProgID="Equation.DSMT4" ShapeID="_x0000_i1031" DrawAspect="Content" ObjectID="_1463544965" r:id="rId22"/>
        </w:object>
      </w:r>
      <w:r w:rsidRPr="009F46A2">
        <w:rPr>
          <w:rFonts w:ascii="Times New Roman" w:hAnsi="Times New Roman" w:cs="Times New Roman"/>
        </w:rPr>
        <w:t xml:space="preserve"> defined by the </w:t>
      </w:r>
      <w:proofErr w:type="gramStart"/>
      <w:r w:rsidRPr="009F46A2">
        <w:rPr>
          <w:rFonts w:ascii="Times New Roman" w:hAnsi="Times New Roman" w:cs="Times New Roman"/>
        </w:rPr>
        <w:t xml:space="preserve">inequality </w:t>
      </w:r>
      <w:proofErr w:type="gramEnd"/>
      <w:r w:rsidRPr="009F46A2">
        <w:rPr>
          <w:rFonts w:ascii="Times New Roman" w:hAnsi="Times New Roman" w:cs="Times New Roman"/>
          <w:position w:val="-14"/>
        </w:rPr>
        <w:object w:dxaOrig="1880" w:dyaOrig="400">
          <v:shape id="_x0000_i1032" type="#_x0000_t75" style="width:93.75pt;height:20.25pt" o:ole="">
            <v:imagedata r:id="rId23" o:title=""/>
          </v:shape>
          <o:OLEObject Type="Embed" ProgID="Equation.DSMT4" ShapeID="_x0000_i1032" DrawAspect="Content" ObjectID="_1463544966" r:id="rId24"/>
        </w:object>
      </w:r>
      <w:r w:rsidRPr="009F46A2">
        <w:rPr>
          <w:rFonts w:ascii="Times New Roman" w:hAnsi="Times New Roman" w:cs="Times New Roman"/>
        </w:rPr>
        <w:t>.</w:t>
      </w:r>
    </w:p>
    <w:p w:rsidR="009F46A2" w:rsidRDefault="009F46A2" w:rsidP="009F46A2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  <w:sectPr w:rsidR="009F46A2" w:rsidSect="00A7112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F46A2" w:rsidRPr="009F46A2" w:rsidRDefault="009F46A2" w:rsidP="009F46A2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9F46A2">
        <w:rPr>
          <w:rFonts w:ascii="Times New Roman" w:hAnsi="Times New Roman" w:cs="Times New Roman"/>
          <w:position w:val="-18"/>
        </w:rPr>
        <w:object w:dxaOrig="360" w:dyaOrig="480">
          <v:shape id="_x0000_i1033" type="#_x0000_t75" style="width:16.5pt;height:21.75pt" o:ole="">
            <v:imagedata r:id="rId25" o:title=""/>
          </v:shape>
          <o:OLEObject Type="Embed" ProgID="Equation.DSMT4" ShapeID="_x0000_i1033" DrawAspect="Content" ObjectID="_1463544967" r:id="rId26"/>
        </w:object>
      </w:r>
    </w:p>
    <w:p w:rsidR="009F46A2" w:rsidRPr="009F46A2" w:rsidRDefault="009F46A2" w:rsidP="009F46A2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9F46A2">
        <w:rPr>
          <w:rFonts w:ascii="Times New Roman" w:hAnsi="Times New Roman" w:cs="Times New Roman"/>
        </w:rPr>
        <w:t>4</w:t>
      </w:r>
    </w:p>
    <w:p w:rsidR="009F46A2" w:rsidRPr="009F46A2" w:rsidRDefault="009F46A2" w:rsidP="009F46A2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9F46A2">
        <w:rPr>
          <w:rFonts w:ascii="Times New Roman" w:hAnsi="Times New Roman" w:cs="Times New Roman"/>
          <w:position w:val="-18"/>
        </w:rPr>
        <w:object w:dxaOrig="460" w:dyaOrig="480">
          <v:shape id="_x0000_i1034" type="#_x0000_t75" style="width:19.5pt;height:20.25pt" o:ole="">
            <v:imagedata r:id="rId27" o:title=""/>
          </v:shape>
          <o:OLEObject Type="Embed" ProgID="Equation.DSMT4" ShapeID="_x0000_i1034" DrawAspect="Content" ObjectID="_1463544968" r:id="rId28"/>
        </w:object>
      </w:r>
    </w:p>
    <w:p w:rsidR="009F46A2" w:rsidRPr="009F46A2" w:rsidRDefault="009F46A2" w:rsidP="009F46A2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9F46A2">
        <w:rPr>
          <w:rFonts w:ascii="Times New Roman" w:hAnsi="Times New Roman" w:cs="Times New Roman"/>
        </w:rPr>
        <w:t>8</w:t>
      </w:r>
    </w:p>
    <w:p w:rsidR="009F46A2" w:rsidRPr="009F46A2" w:rsidRDefault="009F46A2" w:rsidP="009F46A2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9F46A2">
        <w:rPr>
          <w:rFonts w:ascii="Times New Roman" w:hAnsi="Times New Roman" w:cs="Times New Roman"/>
        </w:rPr>
        <w:t>None of the Above</w:t>
      </w:r>
    </w:p>
    <w:p w:rsidR="009F46A2" w:rsidRDefault="009F46A2" w:rsidP="009F46A2">
      <w:pPr>
        <w:pStyle w:val="ListParagraph"/>
        <w:ind w:left="1440"/>
        <w:rPr>
          <w:rFonts w:ascii="Times New Roman" w:hAnsi="Times New Roman" w:cs="Times New Roman"/>
        </w:rPr>
        <w:sectPr w:rsidR="009F46A2" w:rsidSect="009F46A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F46A2" w:rsidRPr="009F46A2" w:rsidRDefault="009F46A2" w:rsidP="009F46A2">
      <w:pPr>
        <w:pStyle w:val="ListParagraph"/>
        <w:ind w:left="1440"/>
        <w:rPr>
          <w:rFonts w:ascii="Times New Roman" w:hAnsi="Times New Roman" w:cs="Times New Roman"/>
        </w:rPr>
      </w:pPr>
    </w:p>
    <w:p w:rsidR="00E14FF1" w:rsidRPr="003B250F" w:rsidRDefault="00977374" w:rsidP="00BF6129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25976DAC" wp14:editId="3D571881">
            <wp:simplePos x="0" y="0"/>
            <wp:positionH relativeFrom="margin">
              <wp:align>right</wp:align>
            </wp:positionH>
            <wp:positionV relativeFrom="paragraph">
              <wp:posOffset>188595</wp:posOffset>
            </wp:positionV>
            <wp:extent cx="2590800" cy="2590800"/>
            <wp:effectExtent l="133350" t="114300" r="152400" b="171450"/>
            <wp:wrapTight wrapText="bothSides">
              <wp:wrapPolygon edited="0">
                <wp:start x="-953" y="-953"/>
                <wp:lineTo x="-1112" y="22235"/>
                <wp:lineTo x="-476" y="22871"/>
                <wp:lineTo x="21918" y="22871"/>
                <wp:lineTo x="22553" y="22235"/>
                <wp:lineTo x="22712" y="1906"/>
                <wp:lineTo x="22394" y="-953"/>
                <wp:lineTo x="-953" y="-953"/>
              </wp:wrapPolygon>
            </wp:wrapTight>
            <wp:docPr id="1" name="Picture 1" descr="http://s3.amazonaws.com/answer-board-image/2c8f628d-4b9c-4406-bd66-e0b3f71c24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s3.amazonaws.com/answer-board-image/2c8f628d-4b9c-4406-bd66-e0b3f71c2483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59080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250F">
        <w:rPr>
          <w:rFonts w:ascii="Times New Roman" w:eastAsiaTheme="minorEastAsia" w:hAnsi="Times New Roman" w:cs="Times New Roman"/>
        </w:rPr>
        <w:t>Which of the following is</w:t>
      </w:r>
      <w:r w:rsidR="00E14FF1">
        <w:rPr>
          <w:rFonts w:ascii="Times New Roman" w:eastAsiaTheme="minorEastAsia" w:hAnsi="Times New Roman" w:cs="Times New Roman"/>
        </w:rPr>
        <w:t xml:space="preserve"> a possible equation representing this graph?</w:t>
      </w:r>
    </w:p>
    <w:p w:rsidR="003B250F" w:rsidRPr="003B250F" w:rsidRDefault="003B250F" w:rsidP="003B250F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+2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(x-2)</m:t>
        </m:r>
      </m:oMath>
    </w:p>
    <w:p w:rsidR="003B250F" w:rsidRPr="00E14FF1" w:rsidRDefault="003B250F" w:rsidP="003B250F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+2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(x-2)</m:t>
        </m:r>
      </m:oMath>
    </w:p>
    <w:p w:rsidR="003B250F" w:rsidRPr="00E14FF1" w:rsidRDefault="003B250F" w:rsidP="003B250F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-2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(x+2)</m:t>
        </m:r>
      </m:oMath>
    </w:p>
    <w:p w:rsidR="003B250F" w:rsidRPr="00E14FF1" w:rsidRDefault="003B250F" w:rsidP="003B250F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+2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(2-x)</m:t>
        </m:r>
      </m:oMath>
    </w:p>
    <w:p w:rsidR="003B250F" w:rsidRPr="00E14FF1" w:rsidRDefault="003B250F" w:rsidP="003B250F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ne of the Above</w:t>
      </w:r>
    </w:p>
    <w:p w:rsidR="00E14FF1" w:rsidRPr="00E14FF1" w:rsidRDefault="00E14FF1" w:rsidP="00E14FF1">
      <w:pPr>
        <w:pStyle w:val="ListParagraph"/>
        <w:rPr>
          <w:rFonts w:ascii="Times New Roman" w:hAnsi="Times New Roman" w:cs="Times New Roman"/>
        </w:rPr>
      </w:pPr>
    </w:p>
    <w:p w:rsidR="003B250F" w:rsidRDefault="00E14FF1" w:rsidP="00BF6129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</w:t>
      </w:r>
      <w:r w:rsidR="003B250F">
        <w:rPr>
          <w:rFonts w:ascii="Times New Roman" w:hAnsi="Times New Roman" w:cs="Times New Roman"/>
        </w:rPr>
        <w:t>minimum</w:t>
      </w:r>
      <w:r>
        <w:rPr>
          <w:rFonts w:ascii="Times New Roman" w:hAnsi="Times New Roman" w:cs="Times New Roman"/>
        </w:rPr>
        <w:t xml:space="preserve"> value of the following equation: </w:t>
      </w:r>
    </w:p>
    <w:p w:rsidR="003B250F" w:rsidRPr="003B250F" w:rsidRDefault="003B250F" w:rsidP="003B250F">
      <w:pPr>
        <w:pStyle w:val="ListParagraph"/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y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</w:rPr>
                <m:t>4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-3x+5</m:t>
          </m:r>
        </m:oMath>
      </m:oMathPara>
    </w:p>
    <w:p w:rsidR="003B250F" w:rsidRDefault="003B250F" w:rsidP="003B250F">
      <w:pPr>
        <w:pStyle w:val="ListParagraph"/>
        <w:rPr>
          <w:rFonts w:ascii="Times New Roman" w:hAnsi="Times New Roman" w:cs="Times New Roman"/>
        </w:rPr>
      </w:pPr>
    </w:p>
    <w:p w:rsidR="003B250F" w:rsidRDefault="003B250F" w:rsidP="003B250F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6</w:t>
      </w:r>
    </w:p>
    <w:p w:rsidR="003B250F" w:rsidRDefault="003B250F" w:rsidP="003B250F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4</w:t>
      </w:r>
    </w:p>
    <w:p w:rsidR="003B250F" w:rsidRDefault="003B250F" w:rsidP="003B250F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7</w:t>
      </w:r>
    </w:p>
    <w:p w:rsidR="003B250F" w:rsidRDefault="003B250F" w:rsidP="003B250F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7</w:t>
      </w:r>
    </w:p>
    <w:p w:rsidR="00755B2E" w:rsidRDefault="003B250F" w:rsidP="003B250F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ne of the Above</w:t>
      </w:r>
      <w:r w:rsidR="00755B2E">
        <w:rPr>
          <w:rFonts w:ascii="Times New Roman" w:hAnsi="Times New Roman" w:cs="Times New Roman"/>
        </w:rPr>
        <w:t xml:space="preserve">  </w:t>
      </w:r>
    </w:p>
    <w:p w:rsidR="003B250F" w:rsidRPr="00207A05" w:rsidRDefault="003B250F" w:rsidP="00755B2E">
      <w:pPr>
        <w:pStyle w:val="ListParagraph"/>
        <w:rPr>
          <w:rFonts w:ascii="Times New Roman" w:hAnsi="Times New Roman" w:cs="Times New Roman"/>
        </w:rPr>
      </w:pPr>
    </w:p>
    <w:p w:rsidR="00755B2E" w:rsidRPr="00755B2E" w:rsidRDefault="00755B2E" w:rsidP="00755B2E">
      <w:pPr>
        <w:pStyle w:val="ListParagraph"/>
        <w:rPr>
          <w:rFonts w:ascii="Times New Roman" w:hAnsi="Times New Roman" w:cs="Times New Roman"/>
        </w:rPr>
      </w:pPr>
    </w:p>
    <w:p w:rsidR="006B0911" w:rsidRDefault="006B0911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hoose the best option below to describe the graph of</w:t>
      </w:r>
      <w:r w:rsidRPr="006B0911">
        <w:rPr>
          <w:rFonts w:ascii="Times New Roman" w:hAnsi="Times New Roman" w:cs="Times New Roman"/>
        </w:rPr>
        <w:t xml:space="preserve"> </w:t>
      </w:r>
    </w:p>
    <w:p w:rsidR="006B0911" w:rsidRDefault="006B0911" w:rsidP="006B0911">
      <w:pPr>
        <w:pStyle w:val="ListParagraph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the</w:t>
      </w:r>
      <w:proofErr w:type="gramEnd"/>
      <w:r>
        <w:rPr>
          <w:rFonts w:ascii="Times New Roman" w:hAnsi="Times New Roman" w:cs="Times New Roman"/>
        </w:rPr>
        <w:t xml:space="preserve"> equation:   </w:t>
      </w:r>
      <m:oMath>
        <m:r>
          <w:rPr>
            <w:rFonts w:ascii="Cambria Math" w:hAnsi="Cambria Math" w:cs="Times New Roman"/>
          </w:rPr>
          <m:t>y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-2</m:t>
            </m:r>
          </m:e>
          <m:sup>
            <m:r>
              <w:rPr>
                <w:rFonts w:ascii="Cambria Math" w:hAnsi="Cambria Math" w:cs="Times New Roman"/>
              </w:rPr>
              <m:t>-x</m:t>
            </m:r>
          </m:sup>
        </m:sSup>
      </m:oMath>
      <w:r>
        <w:rPr>
          <w:rFonts w:ascii="Times New Roman" w:hAnsi="Times New Roman" w:cs="Times New Roman"/>
        </w:rPr>
        <w:t xml:space="preserve">  </w:t>
      </w:r>
    </w:p>
    <w:p w:rsidR="00727EB9" w:rsidRDefault="00727EB9" w:rsidP="006B0911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  <w:sectPr w:rsidR="00727EB9" w:rsidSect="00A7112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B0911" w:rsidRDefault="006B0911" w:rsidP="006B0911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Bounded Above</w:t>
      </w:r>
    </w:p>
    <w:p w:rsidR="006B0911" w:rsidRDefault="006B0911" w:rsidP="006B0911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ounded Below</w:t>
      </w:r>
    </w:p>
    <w:p w:rsidR="00727EB9" w:rsidRPr="00727EB9" w:rsidRDefault="006B0911" w:rsidP="00727EB9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ounded</w:t>
      </w:r>
    </w:p>
    <w:p w:rsidR="006B0911" w:rsidRDefault="006B0911" w:rsidP="006B0911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Unbounded</w:t>
      </w:r>
    </w:p>
    <w:p w:rsidR="006B0911" w:rsidRDefault="006B0911" w:rsidP="006B0911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None of the Above</w:t>
      </w:r>
    </w:p>
    <w:p w:rsidR="00727EB9" w:rsidRDefault="00727EB9" w:rsidP="009F46A2">
      <w:pPr>
        <w:rPr>
          <w:rFonts w:ascii="Times New Roman" w:hAnsi="Times New Roman" w:cs="Times New Roman"/>
        </w:rPr>
      </w:pPr>
    </w:p>
    <w:p w:rsidR="009F46A2" w:rsidRPr="009F46A2" w:rsidRDefault="009F46A2" w:rsidP="009F46A2">
      <w:pPr>
        <w:rPr>
          <w:rFonts w:ascii="Times New Roman" w:hAnsi="Times New Roman" w:cs="Times New Roman"/>
        </w:rPr>
        <w:sectPr w:rsidR="009F46A2" w:rsidRPr="009F46A2" w:rsidSect="00727EB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1425F2" w:rsidRDefault="006B0911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</w:t>
      </w:r>
      <w:r w:rsidR="00977374">
        <w:rPr>
          <w:rFonts w:ascii="Times New Roman" w:hAnsi="Times New Roman" w:cs="Times New Roman"/>
        </w:rPr>
        <w:t>Which of the following equations has a graph with removable discontinuity?</w:t>
      </w:r>
    </w:p>
    <w:p w:rsidR="00C5787E" w:rsidRDefault="00C5787E" w:rsidP="001425F2">
      <w:pPr>
        <w:pStyle w:val="ListParagraph"/>
        <w:numPr>
          <w:ilvl w:val="1"/>
          <w:numId w:val="1"/>
        </w:numPr>
        <w:rPr>
          <w:rFonts w:ascii="Cambria Math" w:hAnsi="Cambria Math" w:cs="Times New Roman"/>
          <w:oMath/>
        </w:rPr>
        <w:sectPr w:rsidR="00C5787E" w:rsidSect="00A7112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B0911" w:rsidRDefault="00C5787E" w:rsidP="001425F2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w:lastRenderedPageBreak/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r>
          <m:rPr>
            <m:sty m:val="p"/>
          </m:rPr>
          <w:rPr>
            <w:rFonts w:ascii="Cambria Math" w:hAnsi="Cambria Math" w:cs="Times New Roman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 xml:space="preserve">             x≠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 xml:space="preserve">   4               x=2</m:t>
                  </m:r>
                </m:e>
              </m:mr>
            </m:m>
          </m:e>
        </m:d>
      </m:oMath>
    </w:p>
    <w:p w:rsidR="001425F2" w:rsidRPr="001425F2" w:rsidRDefault="001425F2" w:rsidP="001425F2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-5x-6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-9</m:t>
            </m:r>
          </m:den>
        </m:f>
      </m:oMath>
    </w:p>
    <w:p w:rsidR="001425F2" w:rsidRPr="001425F2" w:rsidRDefault="001425F2" w:rsidP="001425F2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w:lastRenderedPageBreak/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-4x+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9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  <m:r>
              <w:rPr>
                <w:rFonts w:ascii="Cambria Math" w:hAnsi="Cambria Math" w:cs="Times New Roman"/>
              </w:rPr>
              <m:t>x+2</m:t>
            </m:r>
          </m:den>
        </m:f>
      </m:oMath>
    </w:p>
    <w:p w:rsidR="001425F2" w:rsidRPr="00C5787E" w:rsidRDefault="00C5787E" w:rsidP="001425F2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</m:t>
            </m:r>
          </m:num>
          <m:den>
            <m:r>
              <w:rPr>
                <w:rFonts w:ascii="Cambria Math" w:hAnsi="Cambria Math" w:cs="Times New Roman"/>
              </w:rPr>
              <m:t>x-1</m:t>
            </m:r>
          </m:den>
        </m:f>
      </m:oMath>
    </w:p>
    <w:p w:rsidR="00C5787E" w:rsidRDefault="00C5787E" w:rsidP="001425F2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ne of the Above</w:t>
      </w:r>
    </w:p>
    <w:p w:rsidR="00C5787E" w:rsidRDefault="00C5787E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  <w:sectPr w:rsidR="00C5787E" w:rsidSect="00C5787E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77374" w:rsidRDefault="0075662C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Which of the following functions have graphs that intersect their horizontal asymptotes? </w:t>
      </w:r>
    </w:p>
    <w:p w:rsidR="00F47F24" w:rsidRDefault="00F47F24" w:rsidP="00F47F24">
      <w:pPr>
        <w:pStyle w:val="ListParagraph"/>
        <w:numPr>
          <w:ilvl w:val="1"/>
          <w:numId w:val="1"/>
        </w:numPr>
        <w:rPr>
          <w:rFonts w:ascii="Cambria Math" w:hAnsi="Cambria Math" w:cs="Times New Roman"/>
          <w:oMath/>
        </w:rPr>
        <w:sectPr w:rsidR="00F47F24" w:rsidSect="00A7112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47F24" w:rsidRPr="00F47F24" w:rsidRDefault="00F47F24" w:rsidP="00F47F2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</w:rPr>
          <w:lastRenderedPageBreak/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</m:t>
            </m:r>
          </m:num>
          <m:den>
            <m:r>
              <w:rPr>
                <w:rFonts w:ascii="Cambria Math" w:hAnsi="Cambria Math" w:cs="Times New Roman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5x</m:t>
            </m:r>
          </m:den>
        </m:f>
      </m:oMath>
    </w:p>
    <w:p w:rsidR="00F47F24" w:rsidRPr="00F47F24" w:rsidRDefault="00F47F24" w:rsidP="00F47F2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5x-3</m:t>
            </m:r>
          </m:den>
        </m:f>
      </m:oMath>
    </w:p>
    <w:p w:rsidR="00F47F24" w:rsidRPr="00F47F24" w:rsidRDefault="00F47F24" w:rsidP="00F47F2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x+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5x-3</m:t>
            </m:r>
          </m:den>
        </m:f>
      </m:oMath>
    </w:p>
    <w:p w:rsidR="00F47F24" w:rsidRPr="00F47F24" w:rsidRDefault="00F47F24" w:rsidP="00F47F2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w:lastRenderedPageBreak/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5x-3</m:t>
            </m:r>
          </m:den>
        </m:f>
      </m:oMath>
    </w:p>
    <w:p w:rsidR="00F47F24" w:rsidRPr="00F47F24" w:rsidRDefault="00F47F24" w:rsidP="00F47F24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F47F24">
        <w:rPr>
          <w:rFonts w:ascii="Times New Roman" w:hAnsi="Times New Roman" w:cs="Times New Roman"/>
        </w:rPr>
        <w:t>None of the Above</w:t>
      </w:r>
    </w:p>
    <w:p w:rsidR="00F47F24" w:rsidRDefault="00F47F24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  <w:sectPr w:rsidR="00F47F24" w:rsidSect="00F47F2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75662C" w:rsidRPr="0075662C" w:rsidRDefault="0075662C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Given a </w:t>
      </w:r>
      <w:proofErr w:type="gramStart"/>
      <w:r>
        <w:rPr>
          <w:rFonts w:ascii="Times New Roman" w:hAnsi="Times New Roman" w:cs="Times New Roman"/>
        </w:rPr>
        <w:t xml:space="preserve">function </w:t>
      </w:r>
      <w:proofErr w:type="gramEnd"/>
      <m:oMath>
        <m:r>
          <w:rPr>
            <w:rFonts w:ascii="Cambria Math" w:hAnsi="Cambria Math" w:cs="Times New Roman"/>
          </w:rPr>
          <m:t>f</m:t>
        </m:r>
      </m:oMath>
      <w:r>
        <w:rPr>
          <w:rFonts w:ascii="Times New Roman" w:eastAsiaTheme="minorEastAsia" w:hAnsi="Times New Roman" w:cs="Times New Roman"/>
        </w:rPr>
        <w:t>, which of the following represents a vertical stretch by a factor of 2?</w:t>
      </w:r>
    </w:p>
    <w:p w:rsidR="0075662C" w:rsidRDefault="0075662C" w:rsidP="0075662C">
      <w:pPr>
        <w:pStyle w:val="ListParagraph"/>
        <w:numPr>
          <w:ilvl w:val="1"/>
          <w:numId w:val="1"/>
        </w:numPr>
        <w:rPr>
          <w:rFonts w:ascii="Cambria Math" w:hAnsi="Cambria Math" w:cs="Times New Roman"/>
          <w:oMath/>
        </w:rPr>
        <w:sectPr w:rsidR="0075662C" w:rsidSect="00A71122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5662C" w:rsidRPr="0075662C" w:rsidRDefault="0075662C" w:rsidP="0075662C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w:lastRenderedPageBreak/>
          <m:t>y=f(2x)</m:t>
        </m:r>
      </m:oMath>
    </w:p>
    <w:p w:rsidR="0075662C" w:rsidRPr="0075662C" w:rsidRDefault="0075662C" w:rsidP="0075662C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f(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)</m:t>
        </m:r>
      </m:oMath>
    </w:p>
    <w:p w:rsidR="0075662C" w:rsidRPr="0075662C" w:rsidRDefault="0075662C" w:rsidP="0075662C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w:lastRenderedPageBreak/>
          <m:t>y=2f(x)</m:t>
        </m:r>
      </m:oMath>
    </w:p>
    <w:p w:rsidR="0075662C" w:rsidRPr="0075662C" w:rsidRDefault="0075662C" w:rsidP="0075662C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+2</m:t>
        </m:r>
      </m:oMath>
    </w:p>
    <w:p w:rsidR="0075662C" w:rsidRPr="0075662C" w:rsidRDefault="0075662C" w:rsidP="0075662C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ne of the Above</w:t>
      </w:r>
    </w:p>
    <w:p w:rsidR="0075662C" w:rsidRDefault="0075662C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  <w:sectPr w:rsidR="0075662C" w:rsidSect="0075662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75662C" w:rsidRPr="0075662C" w:rsidRDefault="0075662C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lastRenderedPageBreak/>
        <w:t xml:space="preserve">Let </w:t>
      </w:r>
      <w:proofErr w:type="gramEnd"/>
      <m:oMath>
        <m:r>
          <w:rPr>
            <w:rFonts w:ascii="Cambria Math" w:hAnsi="Cambria Math" w:cs="Times New Roman"/>
            <w:sz w:val="26"/>
            <w:szCs w:val="26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-2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den>
            </m:f>
          </m:sup>
        </m:sSup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, </w:t>
      </w:r>
      <w:r w:rsidRPr="0075662C">
        <w:rPr>
          <w:rFonts w:ascii="Times New Roman" w:eastAsiaTheme="minorEastAsia" w:hAnsi="Times New Roman" w:cs="Times New Roman"/>
        </w:rPr>
        <w:t>which of the following is true?</w:t>
      </w:r>
    </w:p>
    <w:p w:rsidR="000175D0" w:rsidRDefault="000175D0" w:rsidP="0075662C">
      <w:pPr>
        <w:pStyle w:val="ListParagraph"/>
        <w:numPr>
          <w:ilvl w:val="1"/>
          <w:numId w:val="1"/>
        </w:numPr>
        <w:rPr>
          <w:rFonts w:ascii="Cambria Math" w:hAnsi="Cambria Math" w:cs="Times New Roman"/>
          <w:oMath/>
        </w:rPr>
        <w:sectPr w:rsidR="000175D0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5662C" w:rsidRPr="0075662C" w:rsidRDefault="0075662C" w:rsidP="0075662C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w:lastRenderedPageBreak/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0</m:t>
            </m:r>
          </m:e>
        </m:d>
        <m:r>
          <w:rPr>
            <w:rFonts w:ascii="Cambria Math" w:hAnsi="Cambria Math" w:cs="Times New Roman"/>
          </w:rPr>
          <m:t>=0</m:t>
        </m:r>
      </m:oMath>
    </w:p>
    <w:p w:rsidR="0075662C" w:rsidRPr="0075662C" w:rsidRDefault="0075662C" w:rsidP="0075662C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1</m:t>
            </m:r>
          </m:e>
        </m:d>
        <m:r>
          <w:rPr>
            <w:rFonts w:ascii="Cambria Math" w:hAnsi="Cambria Math" w:cs="Times New Roman"/>
          </w:rPr>
          <m:t>=1</m:t>
        </m:r>
      </m:oMath>
    </w:p>
    <w:p w:rsidR="0075662C" w:rsidRPr="0075662C" w:rsidRDefault="0075662C" w:rsidP="0075662C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f(2)=1</m:t>
        </m:r>
      </m:oMath>
    </w:p>
    <w:p w:rsidR="000175D0" w:rsidRPr="0075662C" w:rsidRDefault="000175D0" w:rsidP="000175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w:lastRenderedPageBreak/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-1</m:t>
            </m:r>
          </m:e>
        </m:d>
        <m:r>
          <w:rPr>
            <w:rFonts w:ascii="Cambria Math" w:hAnsi="Cambria Math" w:cs="Times New Roman"/>
          </w:rPr>
          <m:t>=2</m:t>
        </m:r>
      </m:oMath>
    </w:p>
    <w:p w:rsidR="0075662C" w:rsidRPr="000175D0" w:rsidRDefault="000175D0" w:rsidP="00C517CA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0175D0">
        <w:rPr>
          <w:rFonts w:ascii="Times New Roman" w:hAnsi="Times New Roman" w:cs="Times New Roman"/>
        </w:rPr>
        <w:t>None of the Above</w:t>
      </w:r>
    </w:p>
    <w:p w:rsidR="000175D0" w:rsidRDefault="000175D0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  <w:sectPr w:rsidR="000175D0" w:rsidSect="000175D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545B54" w:rsidRPr="00545B54" w:rsidRDefault="000175D0" w:rsidP="00545B5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w:lastRenderedPageBreak/>
          <m:t xml:space="preserve">Given: 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-9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-9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x+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B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x-3</m:t>
            </m:r>
          </m:den>
        </m:f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. Find A+B. </w:t>
      </w:r>
    </w:p>
    <w:p w:rsidR="00545B54" w:rsidRDefault="00545B54" w:rsidP="00545B54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  <w:sectPr w:rsidR="00545B54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45B54" w:rsidRDefault="00545B54" w:rsidP="00545B54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0</w:t>
      </w:r>
    </w:p>
    <w:p w:rsidR="00545B54" w:rsidRDefault="00545B54" w:rsidP="00545B54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</w:p>
    <w:p w:rsidR="00545B54" w:rsidRPr="00727EB9" w:rsidRDefault="00545B54" w:rsidP="00545B54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</w:p>
    <w:p w:rsidR="00545B54" w:rsidRDefault="00545B54" w:rsidP="00545B54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6</w:t>
      </w:r>
    </w:p>
    <w:p w:rsidR="00545B54" w:rsidRDefault="00545B54" w:rsidP="00545B54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ne of the Above</w:t>
      </w:r>
    </w:p>
    <w:p w:rsidR="00545B54" w:rsidRDefault="00545B54" w:rsidP="00545B54">
      <w:pPr>
        <w:pStyle w:val="ListParagraph"/>
        <w:rPr>
          <w:rFonts w:ascii="Times New Roman" w:hAnsi="Times New Roman" w:cs="Times New Roman"/>
          <w:sz w:val="26"/>
          <w:szCs w:val="26"/>
        </w:rPr>
        <w:sectPr w:rsidR="00545B54" w:rsidSect="00545B5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545B54" w:rsidRPr="00545B54" w:rsidRDefault="00545B54" w:rsidP="00545B54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:rsidR="000175D0" w:rsidRPr="003951D2" w:rsidRDefault="000175D0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3951D2">
        <w:rPr>
          <w:rFonts w:ascii="Times New Roman" w:hAnsi="Times New Roman" w:cs="Times New Roman"/>
        </w:rPr>
        <w:t xml:space="preserve">Find a polynomial function with leading coefficient 2, degree 4, with -3, -1, 0, and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5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Pr="003951D2">
        <w:rPr>
          <w:rFonts w:ascii="Times New Roman" w:eastAsiaTheme="minorEastAsia" w:hAnsi="Times New Roman" w:cs="Times New Roman"/>
        </w:rPr>
        <w:t xml:space="preserve"> as zeroes. </w:t>
      </w:r>
    </w:p>
    <w:p w:rsidR="000175D0" w:rsidRPr="009A7935" w:rsidRDefault="000175D0" w:rsidP="000175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+3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-14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15x</m:t>
        </m:r>
      </m:oMath>
    </w:p>
    <w:p w:rsidR="009A7935" w:rsidRPr="003951D2" w:rsidRDefault="009A7935" w:rsidP="009A7935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+3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+14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15x</m:t>
        </m:r>
      </m:oMath>
    </w:p>
    <w:p w:rsidR="009A7935" w:rsidRPr="003951D2" w:rsidRDefault="009A7935" w:rsidP="009A7935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-3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-14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15x</m:t>
        </m:r>
      </m:oMath>
    </w:p>
    <w:p w:rsidR="009A7935" w:rsidRPr="003951D2" w:rsidRDefault="009A7935" w:rsidP="009A7935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r>
          <w:rPr>
            <w:rFonts w:ascii="Cambria Math" w:hAnsi="Cambria Math" w:cs="Times New Roman"/>
          </w:rPr>
          <m:t>+3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-14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15x</m:t>
        </m:r>
      </m:oMath>
    </w:p>
    <w:p w:rsidR="009A7935" w:rsidRPr="003951D2" w:rsidRDefault="009A7935" w:rsidP="000175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ne of the Above</w:t>
      </w:r>
    </w:p>
    <w:p w:rsidR="00CA0CCB" w:rsidRPr="004C0949" w:rsidRDefault="003951D2" w:rsidP="00CA0CC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 w:rsidRPr="003951D2">
        <w:rPr>
          <w:rFonts w:ascii="Times New Roman" w:hAnsi="Times New Roman" w:cs="Times New Roman"/>
        </w:rPr>
        <w:t>Find the asymptotes and intercepts of the following equation</w:t>
      </w:r>
      <w:proofErr w:type="gramStart"/>
      <w:r>
        <w:rPr>
          <w:rFonts w:ascii="Times New Roman" w:hAnsi="Times New Roman" w:cs="Times New Roman"/>
          <w:sz w:val="26"/>
          <w:szCs w:val="26"/>
        </w:rPr>
        <w:t xml:space="preserve">: </w:t>
      </w:r>
      <w:proofErr w:type="gramEnd"/>
      <m:oMath>
        <m:r>
          <w:rPr>
            <w:rFonts w:ascii="Cambria Math" w:hAnsi="Cambria Math" w:cs="Times New Roman"/>
            <w:sz w:val="26"/>
            <w:szCs w:val="26"/>
          </w:rPr>
          <m:t>h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-3x+5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-4</m:t>
            </m:r>
          </m:den>
        </m:f>
      </m:oMath>
      <w:r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0157B1" w:rsidRDefault="000157B1" w:rsidP="004C0949">
      <w:pPr>
        <w:pStyle w:val="ListParagraph"/>
        <w:numPr>
          <w:ilvl w:val="1"/>
          <w:numId w:val="1"/>
        </w:numPr>
        <w:rPr>
          <w:rFonts w:ascii="Cambria Math" w:hAnsi="Cambria Math" w:cs="Times New Roman"/>
          <w:sz w:val="26"/>
          <w:szCs w:val="26"/>
          <w:oMath/>
        </w:rPr>
        <w:sectPr w:rsidR="000157B1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C0949" w:rsidRPr="004C0949" w:rsidRDefault="004C0949" w:rsidP="004C0949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w:lastRenderedPageBreak/>
          <m:t>x=-2,x=2, y=0</m:t>
        </m:r>
      </m:oMath>
    </w:p>
    <w:p w:rsidR="004C0949" w:rsidRPr="00CA0CCB" w:rsidRDefault="004C0949" w:rsidP="004C0949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x=-2,x=2</m:t>
        </m:r>
      </m:oMath>
    </w:p>
    <w:p w:rsidR="004C0949" w:rsidRPr="00CA0CCB" w:rsidRDefault="004C0949" w:rsidP="004C0949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x=-2,x=2, y=2</m:t>
        </m:r>
      </m:oMath>
    </w:p>
    <w:p w:rsidR="004C0949" w:rsidRPr="00CA0CCB" w:rsidRDefault="004C0949" w:rsidP="004C0949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w:lastRenderedPageBreak/>
          <m:t>x=-2,x=2, y=2</m:t>
        </m:r>
        <m:r>
          <w:rPr>
            <w:rFonts w:ascii="Cambria Math" w:hAnsi="Cambria Math" w:cs="Times New Roman"/>
            <w:sz w:val="26"/>
            <w:szCs w:val="26"/>
          </w:rPr>
          <m:t>x</m:t>
        </m:r>
      </m:oMath>
    </w:p>
    <w:p w:rsidR="004C0949" w:rsidRPr="004C0949" w:rsidRDefault="004C0949" w:rsidP="004C0949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4C0949">
        <w:rPr>
          <w:rFonts w:ascii="Times New Roman" w:hAnsi="Times New Roman" w:cs="Times New Roman"/>
        </w:rPr>
        <w:t>None of the Above</w:t>
      </w:r>
    </w:p>
    <w:p w:rsidR="000157B1" w:rsidRDefault="000157B1" w:rsidP="00CA0CCB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</w:rPr>
        <w:sectPr w:rsidR="000157B1" w:rsidSect="000157B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CA0CCB" w:rsidRPr="00CE1140" w:rsidRDefault="003951D2" w:rsidP="00CA0CC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 w:rsidRPr="00CA0CCB">
        <w:rPr>
          <w:rFonts w:ascii="Times New Roman" w:eastAsiaTheme="minorEastAsia" w:hAnsi="Times New Roman" w:cs="Times New Roman"/>
        </w:rPr>
        <w:lastRenderedPageBreak/>
        <w:t xml:space="preserve">The amount </w:t>
      </w:r>
      <w:r w:rsidRPr="00CA0CCB">
        <w:rPr>
          <w:rFonts w:ascii="Times New Roman" w:eastAsiaTheme="minorEastAsia" w:hAnsi="Times New Roman" w:cs="Times New Roman"/>
          <w:i/>
        </w:rPr>
        <w:t>C</w:t>
      </w:r>
      <w:r w:rsidRPr="00CA0CCB">
        <w:rPr>
          <w:rFonts w:ascii="Times New Roman" w:eastAsiaTheme="minorEastAsia" w:hAnsi="Times New Roman" w:cs="Times New Roman"/>
        </w:rPr>
        <w:t xml:space="preserve"> in grams of carbon-14 present in a certain substance after </w:t>
      </w:r>
      <w:r w:rsidRPr="00CA0CCB">
        <w:rPr>
          <w:rFonts w:ascii="Times New Roman" w:eastAsiaTheme="minorEastAsia" w:hAnsi="Times New Roman" w:cs="Times New Roman"/>
          <w:i/>
        </w:rPr>
        <w:t>t</w:t>
      </w:r>
      <w:r w:rsidRPr="00CA0CCB">
        <w:rPr>
          <w:rFonts w:ascii="Times New Roman" w:eastAsiaTheme="minorEastAsia" w:hAnsi="Times New Roman" w:cs="Times New Roman"/>
        </w:rPr>
        <w:t xml:space="preserve"> years is given </w:t>
      </w:r>
      <w:proofErr w:type="gramStart"/>
      <w:r w:rsidRPr="00CA0CCB">
        <w:rPr>
          <w:rFonts w:ascii="Times New Roman" w:eastAsiaTheme="minorEastAsia" w:hAnsi="Times New Roman" w:cs="Times New Roman"/>
        </w:rPr>
        <w:t xml:space="preserve">by </w:t>
      </w:r>
      <w:proofErr w:type="gramEnd"/>
      <m:oMath>
        <m:r>
          <w:rPr>
            <w:rFonts w:ascii="Cambria Math" w:eastAsiaTheme="minorEastAsia" w:hAnsi="Cambria Math" w:cs="Times New Roman"/>
          </w:rPr>
          <m:t>C=14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</w:rPr>
              <m:t xml:space="preserve">- 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t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8</m:t>
                </m:r>
              </m:den>
            </m:f>
          </m:sup>
        </m:sSup>
      </m:oMath>
      <w:r w:rsidR="00CA0CCB" w:rsidRPr="00CA0CCB">
        <w:rPr>
          <w:rFonts w:ascii="Times New Roman" w:eastAsiaTheme="minorEastAsia" w:hAnsi="Times New Roman" w:cs="Times New Roman"/>
        </w:rPr>
        <w:t>. How many years will it take for the amoun</w:t>
      </w:r>
      <w:r w:rsidR="00411D5B">
        <w:rPr>
          <w:rFonts w:ascii="Times New Roman" w:eastAsiaTheme="minorEastAsia" w:hAnsi="Times New Roman" w:cs="Times New Roman"/>
        </w:rPr>
        <w:t>t of carbon-14 present to reduce by 50%</w:t>
      </w:r>
      <w:r w:rsidR="00CA0CCB" w:rsidRPr="00CA0CCB">
        <w:rPr>
          <w:rFonts w:ascii="Times New Roman" w:eastAsiaTheme="minorEastAsia" w:hAnsi="Times New Roman" w:cs="Times New Roman"/>
        </w:rPr>
        <w:t>?</w:t>
      </w:r>
    </w:p>
    <w:p w:rsidR="00CE1140" w:rsidRDefault="00CE1140" w:rsidP="00CE1140">
      <w:pPr>
        <w:pStyle w:val="ListParagraph"/>
        <w:numPr>
          <w:ilvl w:val="1"/>
          <w:numId w:val="1"/>
        </w:numPr>
        <w:rPr>
          <w:rFonts w:ascii="Cambria Math" w:eastAsiaTheme="minorEastAsia" w:hAnsi="Cambria Math" w:cs="Times New Roman"/>
          <w:oMath/>
        </w:rPr>
        <w:sectPr w:rsidR="00CE1140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E1140" w:rsidRPr="00CE1140" w:rsidRDefault="00D75F7D" w:rsidP="00CE1140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512</m:t>
                </m:r>
              </m:e>
            </m:d>
          </m:e>
        </m:func>
      </m:oMath>
    </w:p>
    <w:p w:rsidR="00CE1140" w:rsidRPr="00CE1140" w:rsidRDefault="00D75F7D" w:rsidP="00CE1140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56</m:t>
                </m:r>
              </m:e>
            </m:d>
          </m:e>
        </m:func>
      </m:oMath>
    </w:p>
    <w:p w:rsidR="00CE1140" w:rsidRPr="00CE1140" w:rsidRDefault="00D75F7D" w:rsidP="00CE1140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64</m:t>
                </m:r>
              </m:e>
            </m:d>
          </m:e>
        </m:func>
      </m:oMath>
    </w:p>
    <w:p w:rsidR="00CE1140" w:rsidRPr="00CE1140" w:rsidRDefault="00D75F7D" w:rsidP="00CE1140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e>
            </m:d>
          </m:e>
        </m:func>
      </m:oMath>
    </w:p>
    <w:p w:rsidR="00CE1140" w:rsidRPr="00CE1140" w:rsidRDefault="00CE1140" w:rsidP="00CE1140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 w:rsidRPr="00CE1140">
        <w:rPr>
          <w:rFonts w:ascii="Times New Roman" w:eastAsiaTheme="minorEastAsia" w:hAnsi="Times New Roman" w:cs="Times New Roman"/>
        </w:rPr>
        <w:t>None of the Above</w:t>
      </w:r>
    </w:p>
    <w:p w:rsidR="00CE1140" w:rsidRDefault="00CE1140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  <w:sectPr w:rsidR="00CE1140" w:rsidSect="00CE114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3951D2" w:rsidRPr="0011482B" w:rsidRDefault="00CA0CCB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11482B">
        <w:rPr>
          <w:rFonts w:ascii="Times New Roman" w:hAnsi="Times New Roman" w:cs="Times New Roman"/>
        </w:rPr>
        <w:lastRenderedPageBreak/>
        <w:t xml:space="preserve">Which of the following is the inverse </w:t>
      </w:r>
      <w:proofErr w:type="gramStart"/>
      <w:r w:rsidRPr="0011482B">
        <w:rPr>
          <w:rFonts w:ascii="Times New Roman" w:hAnsi="Times New Roman" w:cs="Times New Roman"/>
        </w:rPr>
        <w:t xml:space="preserve">of </w:t>
      </w:r>
      <w:proofErr w:type="gramEnd"/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20∙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4</m:t>
            </m:r>
          </m:e>
          <m:sup>
            <m:r>
              <w:rPr>
                <w:rFonts w:ascii="Cambria Math" w:hAnsi="Cambria Math" w:cs="Times New Roman"/>
              </w:rPr>
              <m:t>x</m:t>
            </m:r>
          </m:sup>
        </m:sSup>
      </m:oMath>
      <w:r w:rsidR="0011482B" w:rsidRPr="0011482B">
        <w:rPr>
          <w:rFonts w:ascii="Times New Roman" w:eastAsiaTheme="minorEastAsia" w:hAnsi="Times New Roman" w:cs="Times New Roman"/>
        </w:rPr>
        <w:t>?</w:t>
      </w:r>
    </w:p>
    <w:p w:rsidR="0011482B" w:rsidRDefault="0011482B" w:rsidP="0011482B">
      <w:pPr>
        <w:pStyle w:val="ListParagraph"/>
        <w:numPr>
          <w:ilvl w:val="1"/>
          <w:numId w:val="1"/>
        </w:numPr>
        <w:rPr>
          <w:rFonts w:ascii="Cambria Math" w:hAnsi="Cambria Math" w:cs="Times New Roman"/>
          <w:oMath/>
        </w:rPr>
        <w:sectPr w:rsidR="0011482B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1482B" w:rsidRPr="0011482B" w:rsidRDefault="00D75F7D" w:rsidP="0011482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f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log</m:t>
            </m:r>
          </m:e>
          <m:sub>
            <m:r>
              <w:rPr>
                <w:rFonts w:ascii="Cambria Math" w:hAnsi="Cambria Math" w:cs="Times New Roman"/>
              </w:rPr>
              <m:t>14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</w:rPr>
                  <m:t>20</m:t>
                </m:r>
              </m:den>
            </m:f>
          </m:e>
        </m:d>
      </m:oMath>
    </w:p>
    <w:p w:rsidR="0011482B" w:rsidRPr="0011482B" w:rsidRDefault="00D75F7D" w:rsidP="0011482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f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log</m:t>
            </m:r>
          </m:e>
          <m:sub>
            <m:r>
              <w:rPr>
                <w:rFonts w:ascii="Cambria Math" w:hAnsi="Cambria Math" w:cs="Times New Roman"/>
              </w:rPr>
              <m:t>20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</w:rPr>
                  <m:t>14</m:t>
                </m:r>
              </m:den>
            </m:f>
          </m:e>
        </m:d>
      </m:oMath>
    </w:p>
    <w:p w:rsidR="0011482B" w:rsidRPr="0011482B" w:rsidRDefault="00D75F7D" w:rsidP="0011482B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f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20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log</m:t>
            </m:r>
          </m:e>
          <m:sub>
            <m:r>
              <w:rPr>
                <w:rFonts w:ascii="Cambria Math" w:hAnsi="Cambria Math" w:cs="Times New Roman"/>
              </w:rPr>
              <m:t>14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</w:p>
    <w:p w:rsidR="0011482B" w:rsidRPr="0011482B" w:rsidRDefault="00D75F7D" w:rsidP="0011482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f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14log</m:t>
            </m:r>
          </m:e>
          <m:sub>
            <m:r>
              <w:rPr>
                <w:rFonts w:ascii="Cambria Math" w:hAnsi="Cambria Math" w:cs="Times New Roman"/>
              </w:rPr>
              <m:t>20</m:t>
            </m:r>
          </m:sub>
        </m:sSub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</w:p>
    <w:p w:rsidR="0011482B" w:rsidRPr="0011482B" w:rsidRDefault="0011482B" w:rsidP="0011482B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None of the Above</w:t>
      </w:r>
    </w:p>
    <w:p w:rsidR="0011482B" w:rsidRDefault="0011482B" w:rsidP="0011482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  <w:sectPr w:rsidR="0011482B" w:rsidSect="0011482B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11482B" w:rsidRPr="0011482B" w:rsidRDefault="0011482B" w:rsidP="0011482B">
      <w:pPr>
        <w:pStyle w:val="ListParagraph"/>
        <w:ind w:left="1440"/>
        <w:rPr>
          <w:rFonts w:ascii="Times New Roman" w:hAnsi="Times New Roman" w:cs="Times New Roman"/>
        </w:rPr>
      </w:pPr>
    </w:p>
    <w:p w:rsidR="0011482B" w:rsidRPr="00F30733" w:rsidRDefault="008A7D1D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12203">
        <w:rPr>
          <w:rFonts w:ascii="Times New Roman" w:hAnsi="Times New Roman" w:cs="Times New Roman"/>
        </w:rPr>
        <w:t xml:space="preserve">Solve: </w:t>
      </w:r>
      <m:oMath>
        <m:r>
          <w:rPr>
            <w:rFonts w:ascii="Cambria Math" w:hAnsi="Cambria Math" w:cs="Times New Roman"/>
          </w:rPr>
          <m:t>2</m:t>
        </m:r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+1</m:t>
                </m:r>
              </m:e>
            </m:d>
          </m:e>
        </m:func>
        <m:r>
          <w:rPr>
            <w:rFonts w:ascii="Cambria Math" w:hAnsi="Cambria Math" w:cs="Times New Roman"/>
          </w:rPr>
          <m:t>-3log6&lt;0</m:t>
        </m:r>
      </m:oMath>
    </w:p>
    <w:p w:rsidR="00F30733" w:rsidRDefault="00F30733" w:rsidP="00F30733">
      <w:pPr>
        <w:pStyle w:val="ListParagraph"/>
        <w:numPr>
          <w:ilvl w:val="1"/>
          <w:numId w:val="1"/>
        </w:numPr>
        <w:rPr>
          <w:rFonts w:ascii="Cambria Math" w:eastAsiaTheme="minorEastAsia" w:hAnsi="Cambria Math" w:cs="Times New Roman"/>
          <w:oMath/>
        </w:rPr>
        <w:sectPr w:rsidR="00F30733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30733" w:rsidRPr="00F30733" w:rsidRDefault="00F30733" w:rsidP="00F30733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w:lastRenderedPageBreak/>
          <m:t>x&lt;6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6</m:t>
            </m:r>
          </m:e>
        </m:rad>
        <m:r>
          <w:rPr>
            <w:rFonts w:ascii="Cambria Math" w:eastAsiaTheme="minorEastAsia" w:hAnsi="Cambria Math" w:cs="Times New Roman"/>
          </w:rPr>
          <m:t>-1</m:t>
        </m:r>
      </m:oMath>
    </w:p>
    <w:p w:rsidR="00F30733" w:rsidRPr="00F30733" w:rsidRDefault="00F30733" w:rsidP="00F30733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x&lt;6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6</m:t>
            </m:r>
          </m:e>
        </m:rad>
      </m:oMath>
    </w:p>
    <w:p w:rsidR="00F30733" w:rsidRPr="00F30733" w:rsidRDefault="00F30733" w:rsidP="00F30733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w:lastRenderedPageBreak/>
          <m:t>-1&lt;x&lt;5</m:t>
        </m:r>
      </m:oMath>
    </w:p>
    <w:p w:rsidR="00F30733" w:rsidRPr="00F30733" w:rsidRDefault="00F30733" w:rsidP="00F30733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-1&lt;x&lt;6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6</m:t>
            </m:r>
          </m:e>
        </m:rad>
      </m:oMath>
    </w:p>
    <w:p w:rsidR="00F30733" w:rsidRPr="00F30733" w:rsidRDefault="00F30733" w:rsidP="00F30733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None of the Above</w:t>
      </w:r>
    </w:p>
    <w:p w:rsidR="00F30733" w:rsidRDefault="00F30733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  <w:sectPr w:rsidR="00F30733" w:rsidSect="00F30733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CA0CCB" w:rsidRPr="00912203" w:rsidRDefault="00912203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912203">
        <w:rPr>
          <w:rFonts w:ascii="Times New Roman" w:hAnsi="Times New Roman" w:cs="Times New Roman"/>
        </w:rPr>
        <w:lastRenderedPageBreak/>
        <w:t xml:space="preserve">The graph of </w:t>
      </w:r>
      <m:oMath>
        <m:r>
          <w:rPr>
            <w:rFonts w:ascii="Cambria Math" w:hAnsi="Cambria Math" w:cs="Times New Roman"/>
          </w:rPr>
          <m:t>y=</m:t>
        </m:r>
        <m:r>
          <m:rPr>
            <m:sty m:val="p"/>
          </m:rPr>
          <w:rPr>
            <w:rFonts w:ascii="Cambria Math" w:hAnsi="Cambria Math" w:cs="Times New Roman"/>
          </w:rPr>
          <m:t>csc⁡</m:t>
        </m:r>
        <m:r>
          <w:rPr>
            <w:rFonts w:ascii="Cambria Math" w:hAnsi="Cambria Math" w:cs="Times New Roman"/>
          </w:rPr>
          <m:t>(x)</m:t>
        </m:r>
      </m:oMath>
      <w:r w:rsidRPr="00912203">
        <w:rPr>
          <w:rFonts w:ascii="Times New Roman" w:eastAsiaTheme="minorEastAsia" w:hAnsi="Times New Roman" w:cs="Times New Roman"/>
        </w:rPr>
        <w:t xml:space="preserve"> intersects the graph of: </w:t>
      </w:r>
    </w:p>
    <w:p w:rsidR="00F30733" w:rsidRDefault="00F30733" w:rsidP="00912203">
      <w:pPr>
        <w:pStyle w:val="ListParagraph"/>
        <w:numPr>
          <w:ilvl w:val="1"/>
          <w:numId w:val="1"/>
        </w:numPr>
        <w:rPr>
          <w:rFonts w:ascii="Cambria Math" w:hAnsi="Cambria Math" w:cs="Times New Roman"/>
          <w:oMath/>
        </w:rPr>
        <w:sectPr w:rsidR="00F30733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12203" w:rsidRPr="00912203" w:rsidRDefault="00912203" w:rsidP="00912203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w:lastRenderedPageBreak/>
          <m:t>y=x</m:t>
        </m:r>
      </m:oMath>
    </w:p>
    <w:p w:rsidR="00912203" w:rsidRPr="00912203" w:rsidRDefault="00912203" w:rsidP="00912203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</w:p>
    <w:p w:rsidR="00912203" w:rsidRPr="00912203" w:rsidRDefault="00912203" w:rsidP="00912203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</m:t>
        </m:r>
        <m:r>
          <m:rPr>
            <m:sty m:val="p"/>
          </m:rPr>
          <w:rPr>
            <w:rFonts w:ascii="Cambria Math" w:hAnsi="Cambria Math" w:cs="Times New Roman"/>
          </w:rPr>
          <m:t>sec⁡</m:t>
        </m:r>
        <m:r>
          <w:rPr>
            <w:rFonts w:ascii="Cambria Math" w:hAnsi="Cambria Math" w:cs="Times New Roman"/>
          </w:rPr>
          <m:t>(x)</m:t>
        </m:r>
      </m:oMath>
    </w:p>
    <w:p w:rsidR="00912203" w:rsidRPr="00912203" w:rsidRDefault="00912203" w:rsidP="00912203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w:lastRenderedPageBreak/>
          <m:t>y=</m:t>
        </m:r>
        <m:r>
          <m:rPr>
            <m:sty m:val="p"/>
          </m:rPr>
          <w:rPr>
            <w:rFonts w:ascii="Cambria Math" w:hAnsi="Cambria Math" w:cs="Times New Roman"/>
          </w:rPr>
          <m:t>cos⁡</m:t>
        </m:r>
        <m:r>
          <w:rPr>
            <w:rFonts w:ascii="Cambria Math" w:hAnsi="Cambria Math" w:cs="Times New Roman"/>
          </w:rPr>
          <m:t>(x)</m:t>
        </m:r>
      </m:oMath>
    </w:p>
    <w:p w:rsidR="00912203" w:rsidRPr="00912203" w:rsidRDefault="00912203" w:rsidP="00912203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912203">
        <w:rPr>
          <w:rFonts w:ascii="Times New Roman" w:hAnsi="Times New Roman" w:cs="Times New Roman"/>
        </w:rPr>
        <w:t>None of the Above</w:t>
      </w:r>
    </w:p>
    <w:p w:rsidR="00F30733" w:rsidRDefault="00F30733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  <w:sectPr w:rsidR="00F30733" w:rsidSect="00F30733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12203" w:rsidRPr="00F30733" w:rsidRDefault="00630839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F1F74">
        <w:rPr>
          <w:rFonts w:ascii="Times New Roman" w:hAnsi="Times New Roman" w:cs="Times New Roman"/>
        </w:rPr>
        <w:lastRenderedPageBreak/>
        <w:t>Solve:</w:t>
      </w:r>
      <w:r w:rsidR="002D2612" w:rsidRPr="000F1F74">
        <w:rPr>
          <w:rFonts w:ascii="Times New Roman" w:hAnsi="Times New Roman" w:cs="Times New Roman"/>
        </w:rPr>
        <w:t xml:space="preserve">      </w:t>
      </w:r>
      <w:r w:rsidRPr="000F1F74">
        <w:rPr>
          <w:rFonts w:ascii="Times New Roman" w:hAnsi="Times New Roman" w:cs="Times New Roman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sin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cos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-1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1</m:t>
                    </m:r>
                  </m:e>
                </m:d>
              </m:e>
            </m:d>
          </m:e>
        </m:d>
        <m:r>
          <w:rPr>
            <w:rFonts w:ascii="Cambria Math" w:eastAsiaTheme="minorEastAsia" w:hAnsi="Cambria Math" w:cs="Times New Roman"/>
          </w:rPr>
          <m:t>=x</m:t>
        </m:r>
      </m:oMath>
    </w:p>
    <w:p w:rsidR="00F30733" w:rsidRDefault="00F30733" w:rsidP="00F30733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  <w:sectPr w:rsidR="00F30733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30733" w:rsidRPr="00F30733" w:rsidRDefault="00F30733" w:rsidP="00F30733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0</w:t>
      </w:r>
    </w:p>
    <w:p w:rsidR="00F30733" w:rsidRPr="00F30733" w:rsidRDefault="00D75F7D" w:rsidP="00F30733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π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</w:p>
    <w:p w:rsidR="00F30733" w:rsidRPr="00F30733" w:rsidRDefault="00F30733" w:rsidP="00F30733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π</m:t>
        </m:r>
      </m:oMath>
    </w:p>
    <w:p w:rsidR="00F30733" w:rsidRPr="00F30733" w:rsidRDefault="00D75F7D" w:rsidP="00F30733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π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</w:p>
    <w:p w:rsidR="00F30733" w:rsidRPr="00F30733" w:rsidRDefault="00F30733" w:rsidP="00F30733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None of the Above</w:t>
      </w:r>
    </w:p>
    <w:p w:rsidR="00F30733" w:rsidRDefault="00F30733" w:rsidP="006B0911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</w:rPr>
        <w:sectPr w:rsidR="00F30733" w:rsidSect="00F30733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2D2612" w:rsidRPr="001E776A" w:rsidRDefault="002D2612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F1F74">
        <w:rPr>
          <w:rFonts w:ascii="Times New Roman" w:eastAsiaTheme="minorEastAsia" w:hAnsi="Times New Roman" w:cs="Times New Roman"/>
        </w:rPr>
        <w:lastRenderedPageBreak/>
        <w:t xml:space="preserve">Find the sum of the period and </w:t>
      </w:r>
      <w:r w:rsidR="00D75F7D">
        <w:rPr>
          <w:rFonts w:ascii="Times New Roman" w:eastAsiaTheme="minorEastAsia" w:hAnsi="Times New Roman" w:cs="Times New Roman"/>
        </w:rPr>
        <w:t>vertical</w:t>
      </w:r>
      <w:r w:rsidRPr="000F1F74">
        <w:rPr>
          <w:rFonts w:ascii="Times New Roman" w:eastAsiaTheme="minorEastAsia" w:hAnsi="Times New Roman" w:cs="Times New Roman"/>
        </w:rPr>
        <w:t xml:space="preserve"> shift of the following trigonometric equation:</w:t>
      </w:r>
      <w:r w:rsidR="001E776A">
        <w:rPr>
          <w:rFonts w:ascii="Times New Roman" w:eastAsiaTheme="minorEastAsia" w:hAnsi="Times New Roman" w:cs="Times New Roman"/>
        </w:rPr>
        <w:t xml:space="preserve"> </w:t>
      </w:r>
    </w:p>
    <w:p w:rsidR="001E776A" w:rsidRPr="001E776A" w:rsidRDefault="001E776A" w:rsidP="001E776A">
      <w:pPr>
        <w:pStyle w:val="ListParagraph"/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eastAsiaTheme="minorEastAsia" w:hAnsi="Cambria Math" w:cs="Times New Roman"/>
            </w:rPr>
            <m:t>y=-2</m:t>
          </m:r>
          <m:func>
            <m:funcPr>
              <m:ctrlPr>
                <w:rPr>
                  <w:rFonts w:ascii="Cambria Math" w:eastAsiaTheme="minorEastAsia" w:hAnsi="Cambria Math" w:cs="Times New Roman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ta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3</m:t>
                  </m:r>
                  <m:r>
                    <w:rPr>
                      <w:rFonts w:ascii="Cambria Math" w:eastAsiaTheme="minorEastAsia" w:hAnsi="Cambria Math" w:cs="Times New Roman"/>
                    </w:rPr>
                    <m:t>π</m:t>
                  </m:r>
                  <m:r>
                    <w:rPr>
                      <w:rFonts w:ascii="Cambria Math" w:eastAsiaTheme="minorEastAsia" w:hAnsi="Cambria Math" w:cs="Times New Roman"/>
                    </w:rPr>
                    <m:t>x-6π</m:t>
                  </m:r>
                </m:e>
              </m:d>
            </m:e>
          </m:func>
          <m:r>
            <w:rPr>
              <w:rFonts w:ascii="Cambria Math" w:eastAsiaTheme="minorEastAsia" w:hAnsi="Cambria Math" w:cs="Times New Roman"/>
            </w:rPr>
            <m:t>+1</m:t>
          </m:r>
        </m:oMath>
      </m:oMathPara>
    </w:p>
    <w:p w:rsidR="001E776A" w:rsidRPr="001E776A" w:rsidRDefault="001E776A" w:rsidP="001E776A">
      <w:pPr>
        <w:pStyle w:val="ListParagraph"/>
        <w:rPr>
          <w:rFonts w:ascii="Times New Roman" w:hAnsi="Times New Roman" w:cs="Times New Roman"/>
        </w:rPr>
      </w:pPr>
    </w:p>
    <w:p w:rsidR="001E776A" w:rsidRDefault="001E776A" w:rsidP="001E776A">
      <w:pPr>
        <w:pStyle w:val="ListParagraph"/>
        <w:numPr>
          <w:ilvl w:val="1"/>
          <w:numId w:val="1"/>
        </w:numPr>
        <w:rPr>
          <w:rFonts w:ascii="Cambria Math" w:hAnsi="Cambria Math" w:cs="Times New Roman"/>
          <w:oMath/>
        </w:rPr>
        <w:sectPr w:rsidR="001E776A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E776A" w:rsidRPr="001E776A" w:rsidRDefault="00D75F7D" w:rsidP="001E776A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f>
          <m:fPr>
            <m:type m:val="skw"/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4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</w:p>
    <w:p w:rsidR="001E776A" w:rsidRPr="001E776A" w:rsidRDefault="00D75F7D" w:rsidP="001E776A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f>
          <m:fPr>
            <m:type m:val="skw"/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5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</w:p>
    <w:p w:rsidR="001E776A" w:rsidRPr="001E776A" w:rsidRDefault="00D75F7D" w:rsidP="001E776A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f>
          <m:fPr>
            <m:type m:val="skw"/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1π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</w:p>
    <w:p w:rsidR="001E776A" w:rsidRPr="001E776A" w:rsidRDefault="00D75F7D" w:rsidP="001E776A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m:oMath>
        <m:f>
          <m:fPr>
            <m:type m:val="skw"/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3π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</w:p>
    <w:p w:rsidR="001E776A" w:rsidRPr="000F1F74" w:rsidRDefault="001E776A" w:rsidP="001E776A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ne of the Above</w:t>
      </w:r>
    </w:p>
    <w:p w:rsidR="001E776A" w:rsidRDefault="001E776A" w:rsidP="002D2612">
      <w:pPr>
        <w:pStyle w:val="ListParagraph"/>
        <w:rPr>
          <w:rFonts w:ascii="Times New Roman" w:hAnsi="Times New Roman" w:cs="Times New Roman"/>
        </w:rPr>
        <w:sectPr w:rsidR="001E776A" w:rsidSect="001E776A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1E776A" w:rsidRPr="000F1F74" w:rsidRDefault="001E776A" w:rsidP="002D2612">
      <w:pPr>
        <w:pStyle w:val="ListParagraph"/>
        <w:rPr>
          <w:rFonts w:ascii="Times New Roman" w:hAnsi="Times New Roman" w:cs="Times New Roman"/>
        </w:rPr>
      </w:pPr>
    </w:p>
    <w:p w:rsidR="001E776A" w:rsidRPr="001E776A" w:rsidRDefault="002D2612" w:rsidP="001E776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0F1F74">
        <w:rPr>
          <w:rFonts w:ascii="Times New Roman" w:eastAsiaTheme="minorEastAsia" w:hAnsi="Times New Roman" w:cs="Times New Roman"/>
        </w:rPr>
        <w:t xml:space="preserve"> </w:t>
      </w:r>
      <w:r w:rsidR="000F1F74" w:rsidRPr="000F1F74">
        <w:rPr>
          <w:rFonts w:ascii="Times New Roman" w:eastAsiaTheme="minorEastAsia" w:hAnsi="Times New Roman" w:cs="Times New Roman"/>
        </w:rPr>
        <w:t xml:space="preserve">Find all solutions on the interval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-2π,2π</m:t>
            </m:r>
          </m:e>
        </m:d>
      </m:oMath>
      <w:r w:rsidR="000F1F74" w:rsidRPr="000F1F74">
        <w:rPr>
          <w:rFonts w:ascii="Times New Roman" w:eastAsiaTheme="minorEastAsia" w:hAnsi="Times New Roman" w:cs="Times New Roman"/>
        </w:rPr>
        <w:t xml:space="preserve"> for the equation</w:t>
      </w:r>
      <w:proofErr w:type="gramStart"/>
      <w:r w:rsidR="000F1F74" w:rsidRPr="000F1F74">
        <w:rPr>
          <w:rFonts w:ascii="Times New Roman" w:eastAsiaTheme="minorEastAsia" w:hAnsi="Times New Roman" w:cs="Times New Roman"/>
        </w:rPr>
        <w:t xml:space="preserve">: </w:t>
      </w:r>
      <w:proofErr w:type="gramEnd"/>
      <m:oMath>
        <m:r>
          <w:rPr>
            <w:rFonts w:ascii="Cambria Math" w:eastAsiaTheme="minorEastAsia" w:hAnsi="Cambria Math" w:cs="Times New Roman"/>
          </w:rPr>
          <m:t>2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sin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x+3sinx=2</m:t>
        </m:r>
      </m:oMath>
      <w:r w:rsidR="000F1F74" w:rsidRPr="000F1F74">
        <w:rPr>
          <w:rFonts w:ascii="Times New Roman" w:eastAsiaTheme="minorEastAsia" w:hAnsi="Times New Roman" w:cs="Times New Roman"/>
        </w:rPr>
        <w:t>.</w:t>
      </w:r>
    </w:p>
    <w:p w:rsidR="001E776A" w:rsidRPr="001E776A" w:rsidRDefault="001E776A" w:rsidP="001E776A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x=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5π</m:t>
            </m:r>
          </m:num>
          <m:den>
            <m:r>
              <w:rPr>
                <w:rFonts w:ascii="Cambria Math" w:eastAsiaTheme="minorEastAsia" w:hAnsi="Cambria Math" w:cs="Times New Roman"/>
              </w:rPr>
              <m:t>6</m:t>
            </m:r>
          </m:den>
        </m:f>
        <m:r>
          <w:rPr>
            <w:rFonts w:ascii="Cambria Math" w:eastAsiaTheme="minorEastAsia" w:hAnsi="Cambria Math" w:cs="Times New Roman"/>
          </w:rPr>
          <m:t xml:space="preserve">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7π</m:t>
            </m:r>
          </m:num>
          <m:den>
            <m:r>
              <w:rPr>
                <w:rFonts w:ascii="Cambria Math" w:eastAsiaTheme="minorEastAsia" w:hAnsi="Cambria Math" w:cs="Times New Roman"/>
              </w:rPr>
              <m:t>6</m:t>
            </m:r>
          </m:den>
        </m:f>
        <m:r>
          <w:rPr>
            <w:rFonts w:ascii="Cambria Math" w:eastAsiaTheme="minorEastAsia" w:hAnsi="Cambria Math" w:cs="Times New Roman"/>
          </w:rPr>
          <m:t xml:space="preserve"> ,-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5π</m:t>
            </m:r>
          </m:num>
          <m:den>
            <m:r>
              <w:rPr>
                <w:rFonts w:ascii="Cambria Math" w:eastAsiaTheme="minorEastAsia" w:hAnsi="Cambria Math" w:cs="Times New Roman"/>
              </w:rPr>
              <m:t>6</m:t>
            </m:r>
          </m:den>
        </m:f>
        <m:r>
          <w:rPr>
            <w:rFonts w:ascii="Cambria Math" w:eastAsiaTheme="minorEastAsia" w:hAnsi="Cambria Math" w:cs="Times New Roman"/>
          </w:rPr>
          <m:t xml:space="preserve">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-7π</m:t>
            </m:r>
          </m:num>
          <m:den>
            <m:r>
              <w:rPr>
                <w:rFonts w:ascii="Cambria Math" w:eastAsiaTheme="minorEastAsia" w:hAnsi="Cambria Math" w:cs="Times New Roman"/>
              </w:rPr>
              <m:t>6</m:t>
            </m:r>
          </m:den>
        </m:f>
      </m:oMath>
    </w:p>
    <w:p w:rsidR="001E776A" w:rsidRPr="001E776A" w:rsidRDefault="001E776A" w:rsidP="001E776A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x=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</w:rPr>
              <m:t>6</m:t>
            </m:r>
          </m:den>
        </m:f>
        <m:r>
          <w:rPr>
            <w:rFonts w:ascii="Cambria Math" w:eastAsiaTheme="minorEastAsia" w:hAnsi="Cambria Math" w:cs="Times New Roman"/>
          </w:rPr>
          <m:t xml:space="preserve">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1π</m:t>
            </m:r>
          </m:num>
          <m:den>
            <m:r>
              <w:rPr>
                <w:rFonts w:ascii="Cambria Math" w:eastAsiaTheme="minorEastAsia" w:hAnsi="Cambria Math" w:cs="Times New Roman"/>
              </w:rPr>
              <m:t>6</m:t>
            </m:r>
          </m:den>
        </m:f>
        <m:r>
          <w:rPr>
            <w:rFonts w:ascii="Cambria Math" w:eastAsiaTheme="minorEastAsia" w:hAnsi="Cambria Math" w:cs="Times New Roman"/>
          </w:rPr>
          <m:t xml:space="preserve"> </m:t>
        </m:r>
      </m:oMath>
    </w:p>
    <w:p w:rsidR="001E776A" w:rsidRPr="001E776A" w:rsidRDefault="001E776A" w:rsidP="001E776A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x=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-π</m:t>
            </m:r>
          </m:num>
          <m:den>
            <m:r>
              <w:rPr>
                <w:rFonts w:ascii="Cambria Math" w:eastAsiaTheme="minorEastAsia" w:hAnsi="Cambria Math" w:cs="Times New Roman"/>
              </w:rPr>
              <m:t>6</m:t>
            </m:r>
          </m:den>
        </m:f>
        <m:r>
          <w:rPr>
            <w:rFonts w:ascii="Cambria Math" w:eastAsiaTheme="minorEastAsia" w:hAnsi="Cambria Math" w:cs="Times New Roman"/>
          </w:rPr>
          <m:t xml:space="preserve">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-11π</m:t>
            </m:r>
          </m:num>
          <m:den>
            <m:r>
              <w:rPr>
                <w:rFonts w:ascii="Cambria Math" w:eastAsiaTheme="minorEastAsia" w:hAnsi="Cambria Math" w:cs="Times New Roman"/>
              </w:rPr>
              <m:t>6</m:t>
            </m:r>
          </m:den>
        </m:f>
        <m:r>
          <w:rPr>
            <w:rFonts w:ascii="Cambria Math" w:eastAsiaTheme="minorEastAsia" w:hAnsi="Cambria Math" w:cs="Times New Roman"/>
          </w:rPr>
          <m:t xml:space="preserve"> 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5π</m:t>
            </m:r>
          </m:num>
          <m:den>
            <m:r>
              <w:rPr>
                <w:rFonts w:ascii="Cambria Math" w:eastAsiaTheme="minorEastAsia" w:hAnsi="Cambria Math" w:cs="Times New Roman"/>
              </w:rPr>
              <m:t>6</m:t>
            </m:r>
          </m:den>
        </m:f>
        <m:r>
          <w:rPr>
            <w:rFonts w:ascii="Cambria Math" w:eastAsiaTheme="minorEastAsia" w:hAnsi="Cambria Math" w:cs="Times New Roman"/>
          </w:rPr>
          <m:t xml:space="preserve">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 xml:space="preserve"> 11π</m:t>
            </m:r>
          </m:num>
          <m:den>
            <m:r>
              <w:rPr>
                <w:rFonts w:ascii="Cambria Math" w:eastAsiaTheme="minorEastAsia" w:hAnsi="Cambria Math" w:cs="Times New Roman"/>
              </w:rPr>
              <m:t>6</m:t>
            </m:r>
          </m:den>
        </m:f>
      </m:oMath>
    </w:p>
    <w:p w:rsidR="00A00067" w:rsidRPr="00A00067" w:rsidRDefault="00A00067" w:rsidP="001E776A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x=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</w:rPr>
              <m:t>6</m:t>
            </m:r>
          </m:den>
        </m:f>
        <m:r>
          <w:rPr>
            <w:rFonts w:ascii="Cambria Math" w:eastAsiaTheme="minorEastAsia" w:hAnsi="Cambria Math" w:cs="Times New Roman"/>
          </w:rPr>
          <m:t xml:space="preserve">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5π</m:t>
            </m:r>
          </m:num>
          <m:den>
            <m:r>
              <w:rPr>
                <w:rFonts w:ascii="Cambria Math" w:eastAsiaTheme="minorEastAsia" w:hAnsi="Cambria Math" w:cs="Times New Roman"/>
              </w:rPr>
              <m:t>6</m:t>
            </m:r>
          </m:den>
        </m:f>
        <m:r>
          <w:rPr>
            <w:rFonts w:ascii="Cambria Math" w:eastAsiaTheme="minorEastAsia" w:hAnsi="Cambria Math" w:cs="Times New Roman"/>
          </w:rPr>
          <m:t xml:space="preserve"> ,-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</w:rPr>
              <m:t>6</m:t>
            </m:r>
          </m:den>
        </m:f>
        <m:r>
          <w:rPr>
            <w:rFonts w:ascii="Cambria Math" w:eastAsiaTheme="minorEastAsia" w:hAnsi="Cambria Math" w:cs="Times New Roman"/>
          </w:rPr>
          <m:t xml:space="preserve">, 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-7π</m:t>
            </m:r>
          </m:num>
          <m:den>
            <m:r>
              <w:rPr>
                <w:rFonts w:ascii="Cambria Math" w:eastAsiaTheme="minorEastAsia" w:hAnsi="Cambria Math" w:cs="Times New Roman"/>
              </w:rPr>
              <m:t>6</m:t>
            </m:r>
          </m:den>
        </m:f>
      </m:oMath>
    </w:p>
    <w:p w:rsidR="001E776A" w:rsidRPr="00A00067" w:rsidRDefault="001E776A" w:rsidP="001E776A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None of the Above </w:t>
      </w:r>
    </w:p>
    <w:p w:rsidR="009367E5" w:rsidRPr="001E776A" w:rsidRDefault="009367E5" w:rsidP="009367E5">
      <w:pPr>
        <w:pStyle w:val="ListParagraph"/>
        <w:ind w:left="1440"/>
        <w:rPr>
          <w:rFonts w:ascii="Times New Roman" w:eastAsiaTheme="minorEastAsia" w:hAnsi="Times New Roman" w:cs="Times New Roman"/>
        </w:rPr>
      </w:pPr>
    </w:p>
    <w:p w:rsidR="000F1F74" w:rsidRPr="009367E5" w:rsidRDefault="000F1F74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If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B=sin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cos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-cos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sin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  and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H=cos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cos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2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-sin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sin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2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  , find </w:t>
      </w:r>
    </w:p>
    <w:p w:rsidR="009367E5" w:rsidRDefault="00D75F7D" w:rsidP="009367E5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sin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B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os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(H)</m:t>
        </m:r>
      </m:oMath>
      <w:r w:rsidR="009367E5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9367E5" w:rsidRDefault="009367E5" w:rsidP="009367E5">
      <w:pPr>
        <w:pStyle w:val="ListParagraph"/>
        <w:numPr>
          <w:ilvl w:val="1"/>
          <w:numId w:val="1"/>
        </w:numPr>
        <w:rPr>
          <w:rFonts w:ascii="Cambria Math" w:eastAsiaTheme="minorEastAsia" w:hAnsi="Cambria Math" w:cs="Times New Roman"/>
          <w:sz w:val="26"/>
          <w:szCs w:val="26"/>
          <w:oMath/>
        </w:rPr>
        <w:sectPr w:rsidR="009367E5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367E5" w:rsidRPr="009367E5" w:rsidRDefault="00D75F7D" w:rsidP="009367E5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4</m:t>
            </m:r>
          </m:den>
        </m:f>
      </m:oMath>
    </w:p>
    <w:p w:rsidR="009367E5" w:rsidRPr="009367E5" w:rsidRDefault="00D75F7D" w:rsidP="009367E5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π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4</m:t>
            </m:r>
          </m:den>
        </m:f>
      </m:oMath>
    </w:p>
    <w:p w:rsidR="009367E5" w:rsidRPr="009367E5" w:rsidRDefault="00D75F7D" w:rsidP="009367E5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5π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4</m:t>
            </m:r>
          </m:den>
        </m:f>
      </m:oMath>
    </w:p>
    <w:p w:rsidR="009367E5" w:rsidRPr="009367E5" w:rsidRDefault="00D75F7D" w:rsidP="009367E5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π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4</m:t>
            </m:r>
          </m:den>
        </m:f>
      </m:oMath>
    </w:p>
    <w:p w:rsidR="009367E5" w:rsidRPr="009367E5" w:rsidRDefault="009367E5" w:rsidP="009367E5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None of the Above</w:t>
      </w:r>
    </w:p>
    <w:p w:rsidR="009367E5" w:rsidRDefault="009367E5" w:rsidP="000F1F74">
      <w:pPr>
        <w:pStyle w:val="ListParagraph"/>
        <w:rPr>
          <w:rFonts w:ascii="Times New Roman" w:hAnsi="Times New Roman" w:cs="Times New Roman"/>
          <w:sz w:val="26"/>
          <w:szCs w:val="26"/>
        </w:rPr>
        <w:sectPr w:rsidR="009367E5" w:rsidSect="009367E5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0F1F74" w:rsidRPr="007E25D0" w:rsidRDefault="003A5872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 w:rsidRPr="000F1F74">
        <w:rPr>
          <w:rFonts w:ascii="Times New Roman" w:eastAsiaTheme="minorEastAsia" w:hAnsi="Times New Roman" w:cs="Times New Roman"/>
        </w:rPr>
        <w:lastRenderedPageBreak/>
        <w:t xml:space="preserve">Find </w:t>
      </w:r>
      <w:r w:rsidR="007E25D0">
        <w:rPr>
          <w:rFonts w:ascii="Times New Roman" w:eastAsiaTheme="minorEastAsia" w:hAnsi="Times New Roman" w:cs="Times New Roman"/>
        </w:rPr>
        <w:t>the largest negative value for x that solves</w:t>
      </w:r>
      <w:r w:rsidRPr="000F1F74">
        <w:rPr>
          <w:rFonts w:ascii="Times New Roman" w:eastAsiaTheme="minorEastAsia" w:hAnsi="Times New Roman" w:cs="Times New Roman"/>
        </w:rPr>
        <w:t xml:space="preserve"> the equation</w:t>
      </w:r>
      <w:proofErr w:type="gramStart"/>
      <w:r w:rsidRPr="000F1F74">
        <w:rPr>
          <w:rFonts w:ascii="Times New Roman" w:eastAsiaTheme="minorEastAsia" w:hAnsi="Times New Roman" w:cs="Times New Roman"/>
        </w:rPr>
        <w:t xml:space="preserve">: </w:t>
      </w:r>
      <w:proofErr w:type="gramEnd"/>
      <m:oMath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x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>+</m:t>
        </m:r>
        <m:func>
          <m:funcPr>
            <m:ctrlPr>
              <w:rPr>
                <w:rFonts w:ascii="Cambria Math" w:eastAsiaTheme="minorEastAsia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</w:rPr>
                  <m:t>2x</m:t>
                </m:r>
              </m:e>
            </m:d>
          </m:e>
        </m:func>
        <m:r>
          <w:rPr>
            <w:rFonts w:ascii="Cambria Math" w:eastAsiaTheme="minorEastAsia" w:hAnsi="Cambria Math" w:cs="Times New Roman"/>
          </w:rPr>
          <m:t>=0</m:t>
        </m:r>
      </m:oMath>
      <w:r w:rsidRPr="000F1F74">
        <w:rPr>
          <w:rFonts w:ascii="Times New Roman" w:eastAsiaTheme="minorEastAsia" w:hAnsi="Times New Roman" w:cs="Times New Roman"/>
        </w:rPr>
        <w:t>.</w:t>
      </w:r>
    </w:p>
    <w:p w:rsidR="007E25D0" w:rsidRDefault="007E25D0" w:rsidP="007E25D0">
      <w:pPr>
        <w:pStyle w:val="ListParagraph"/>
        <w:numPr>
          <w:ilvl w:val="1"/>
          <w:numId w:val="1"/>
        </w:numPr>
        <w:rPr>
          <w:rFonts w:ascii="Cambria Math" w:hAnsi="Cambria Math" w:cs="Times New Roman"/>
          <w:sz w:val="26"/>
          <w:szCs w:val="26"/>
          <w:oMath/>
        </w:rPr>
        <w:sectPr w:rsidR="007E25D0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E25D0" w:rsidRPr="007E25D0" w:rsidRDefault="00D75F7D" w:rsidP="007E25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-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16</m:t>
            </m:r>
          </m:den>
        </m:f>
      </m:oMath>
    </w:p>
    <w:p w:rsidR="007E25D0" w:rsidRPr="003A5872" w:rsidRDefault="00D75F7D" w:rsidP="007E25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-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8</m:t>
            </m:r>
          </m:den>
        </m:f>
      </m:oMath>
    </w:p>
    <w:p w:rsidR="007E25D0" w:rsidRPr="003A5872" w:rsidRDefault="00D75F7D" w:rsidP="007E25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-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</m:oMath>
    </w:p>
    <w:p w:rsidR="007E25D0" w:rsidRPr="007E25D0" w:rsidRDefault="00D75F7D" w:rsidP="007E25D0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-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</w:p>
    <w:p w:rsidR="007E25D0" w:rsidRPr="007E25D0" w:rsidRDefault="007E25D0" w:rsidP="007E25D0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 w:rsidRPr="007E25D0">
        <w:rPr>
          <w:rFonts w:ascii="Times New Roman" w:eastAsiaTheme="minorEastAsia" w:hAnsi="Times New Roman" w:cs="Times New Roman"/>
        </w:rPr>
        <w:t>None of the Above</w:t>
      </w:r>
    </w:p>
    <w:p w:rsidR="007E25D0" w:rsidRDefault="007E25D0" w:rsidP="006B0911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</w:rPr>
        <w:sectPr w:rsidR="007E25D0" w:rsidSect="007E25D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3A5872" w:rsidRPr="007E25D0" w:rsidRDefault="003A5872" w:rsidP="006B09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</w:rPr>
        <w:lastRenderedPageBreak/>
        <w:t>Identify the graph of the parametric curve</w:t>
      </w:r>
      <w:proofErr w:type="gramStart"/>
      <w:r>
        <w:rPr>
          <w:rFonts w:ascii="Times New Roman" w:eastAsiaTheme="minorEastAsia" w:hAnsi="Times New Roman" w:cs="Times New Roman"/>
        </w:rPr>
        <w:t xml:space="preserve">: </w:t>
      </w:r>
      <w:proofErr w:type="gramEnd"/>
      <m:oMath>
        <m:r>
          <w:rPr>
            <w:rFonts w:ascii="Cambria Math" w:eastAsiaTheme="minorEastAsia" w:hAnsi="Cambria Math" w:cs="Times New Roman"/>
          </w:rPr>
          <m:t>x=2</m:t>
        </m:r>
        <m:r>
          <m:rPr>
            <m:sty m:val="p"/>
          </m:rPr>
          <w:rPr>
            <w:rFonts w:ascii="Cambria Math" w:eastAsiaTheme="minorEastAsia" w:hAnsi="Cambria Math" w:cs="Times New Roman"/>
          </w:rPr>
          <m:t>cos⁡</m:t>
        </m:r>
        <m:r>
          <w:rPr>
            <w:rFonts w:ascii="Cambria Math" w:eastAsiaTheme="minorEastAsia" w:hAnsi="Cambria Math" w:cs="Times New Roman"/>
          </w:rPr>
          <m:t>(t)     y=3</m:t>
        </m:r>
        <m:r>
          <m:rPr>
            <m:sty m:val="p"/>
          </m:rPr>
          <w:rPr>
            <w:rFonts w:ascii="Cambria Math" w:eastAsiaTheme="minorEastAsia" w:hAnsi="Cambria Math" w:cs="Times New Roman"/>
          </w:rPr>
          <m:t>sin⁡</m:t>
        </m:r>
        <m:r>
          <w:rPr>
            <w:rFonts w:ascii="Cambria Math" w:eastAsiaTheme="minorEastAsia" w:hAnsi="Cambria Math" w:cs="Times New Roman"/>
          </w:rPr>
          <m:t>(t)</m:t>
        </m:r>
      </m:oMath>
      <w:r>
        <w:rPr>
          <w:rFonts w:ascii="Times New Roman" w:eastAsiaTheme="minorEastAsia" w:hAnsi="Times New Roman" w:cs="Times New Roman"/>
        </w:rPr>
        <w:t>.</w:t>
      </w:r>
    </w:p>
    <w:p w:rsidR="007E25D0" w:rsidRDefault="007E25D0" w:rsidP="007E25D0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  <w:sectPr w:rsidR="007E25D0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E25D0" w:rsidRPr="007E25D0" w:rsidRDefault="007E25D0" w:rsidP="007E25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</w:rPr>
        <w:lastRenderedPageBreak/>
        <w:t>Lemniscate</w:t>
      </w:r>
      <w:proofErr w:type="spellEnd"/>
    </w:p>
    <w:p w:rsidR="007E25D0" w:rsidRPr="007E25D0" w:rsidRDefault="007E25D0" w:rsidP="007E25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</w:rPr>
        <w:t>Limacon</w:t>
      </w:r>
      <w:proofErr w:type="spellEnd"/>
    </w:p>
    <w:p w:rsidR="007E25D0" w:rsidRPr="007E25D0" w:rsidRDefault="007E25D0" w:rsidP="007E25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</w:rPr>
        <w:t>Ellipse</w:t>
      </w:r>
    </w:p>
    <w:p w:rsidR="007E25D0" w:rsidRPr="007E25D0" w:rsidRDefault="007E25D0" w:rsidP="007E25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</w:rPr>
        <w:lastRenderedPageBreak/>
        <w:t>Hyperbola</w:t>
      </w:r>
    </w:p>
    <w:p w:rsidR="007E25D0" w:rsidRPr="003A5872" w:rsidRDefault="007E25D0" w:rsidP="007E25D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</w:rPr>
        <w:t>None of the Above</w:t>
      </w:r>
    </w:p>
    <w:p w:rsidR="007E25D0" w:rsidRDefault="007E25D0" w:rsidP="003A5872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</w:rPr>
        <w:sectPr w:rsidR="007E25D0" w:rsidSect="007E25D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3A5872" w:rsidRPr="00411D5B" w:rsidRDefault="003A5872" w:rsidP="003A587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1224AE8B" wp14:editId="2448C2B2">
            <wp:simplePos x="0" y="0"/>
            <wp:positionH relativeFrom="column">
              <wp:posOffset>3219450</wp:posOffset>
            </wp:positionH>
            <wp:positionV relativeFrom="paragraph">
              <wp:posOffset>9525</wp:posOffset>
            </wp:positionV>
            <wp:extent cx="3476625" cy="3476625"/>
            <wp:effectExtent l="0" t="0" r="9525" b="9525"/>
            <wp:wrapTight wrapText="bothSides">
              <wp:wrapPolygon edited="0">
                <wp:start x="0" y="0"/>
                <wp:lineTo x="0" y="21541"/>
                <wp:lineTo x="21541" y="21541"/>
                <wp:lineTo x="21541" y="0"/>
                <wp:lineTo x="0" y="0"/>
              </wp:wrapPolygon>
            </wp:wrapTight>
            <wp:docPr id="2" name="Picture 2" descr="http://www2.seminolestate.edu/lvosbury/images/PolarGraphRings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2.seminolestate.edu/lvosbury/images/PolarGraphRings2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</w:rPr>
        <w:t xml:space="preserve">Identify the equation of the polar graph shown below: </w:t>
      </w:r>
    </w:p>
    <w:p w:rsidR="00411D5B" w:rsidRPr="00411D5B" w:rsidRDefault="00411D5B" w:rsidP="00411D5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r=3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r>
          <w:rPr>
            <w:rFonts w:ascii="Cambria Math" w:hAnsi="Cambria Math" w:cs="Times New Roman"/>
            <w:sz w:val="26"/>
            <w:szCs w:val="26"/>
          </w:rPr>
          <m:t>(2θ)</m:t>
        </m:r>
      </m:oMath>
    </w:p>
    <w:p w:rsidR="00AE3DE2" w:rsidRPr="00411D5B" w:rsidRDefault="00AE3DE2" w:rsidP="00AE3DE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r=2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r>
          <w:rPr>
            <w:rFonts w:ascii="Cambria Math" w:hAnsi="Cambria Math" w:cs="Times New Roman"/>
            <w:sz w:val="26"/>
            <w:szCs w:val="26"/>
          </w:rPr>
          <m:t>(3θ)</m:t>
        </m:r>
      </m:oMath>
    </w:p>
    <w:p w:rsidR="00AE3DE2" w:rsidRPr="00411D5B" w:rsidRDefault="00AE3DE2" w:rsidP="00AE3DE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r=3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r>
          <w:rPr>
            <w:rFonts w:ascii="Cambria Math" w:hAnsi="Cambria Math" w:cs="Times New Roman"/>
            <w:sz w:val="26"/>
            <w:szCs w:val="26"/>
          </w:rPr>
          <m:t>(4θ)</m:t>
        </m:r>
      </m:oMath>
    </w:p>
    <w:p w:rsidR="00411D5B" w:rsidRPr="00AE3DE2" w:rsidRDefault="00AE3DE2" w:rsidP="00AE3DE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r=2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r>
          <w:rPr>
            <w:rFonts w:ascii="Cambria Math" w:hAnsi="Cambria Math" w:cs="Times New Roman"/>
            <w:sz w:val="26"/>
            <w:szCs w:val="26"/>
          </w:rPr>
          <m:t>(2θ)</m:t>
        </m:r>
      </m:oMath>
    </w:p>
    <w:p w:rsidR="00411D5B" w:rsidRPr="003A5872" w:rsidRDefault="00AE3DE2" w:rsidP="00411D5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one of the Above</w:t>
      </w:r>
    </w:p>
    <w:p w:rsidR="003A5872" w:rsidRPr="00AE3DE2" w:rsidRDefault="003A5872" w:rsidP="003A587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</w:rPr>
        <w:t>Solve for z</w:t>
      </w:r>
      <w:proofErr w:type="gramStart"/>
      <w:r>
        <w:rPr>
          <w:rFonts w:ascii="Times New Roman" w:eastAsiaTheme="minorEastAsia" w:hAnsi="Times New Roman" w:cs="Times New Roman"/>
        </w:rPr>
        <w:t xml:space="preserve">: </w:t>
      </w:r>
      <w:proofErr w:type="gramEnd"/>
      <m:oMath>
        <m:r>
          <w:rPr>
            <w:rFonts w:ascii="Cambria Math" w:eastAsiaTheme="minorEastAsia" w:hAnsi="Cambria Math" w:cs="Times New Roman"/>
          </w:rPr>
          <m:t xml:space="preserve">    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</m:sSup>
        <m:r>
          <w:rPr>
            <w:rFonts w:ascii="Cambria Math" w:eastAsiaTheme="minorEastAsia" w:hAnsi="Cambria Math" w:cs="Times New Roman"/>
          </w:rPr>
          <m:t>=-8</m:t>
        </m:r>
      </m:oMath>
      <w:r>
        <w:rPr>
          <w:rFonts w:ascii="Times New Roman" w:eastAsiaTheme="minorEastAsia" w:hAnsi="Times New Roman" w:cs="Times New Roman"/>
        </w:rPr>
        <w:t>.</w:t>
      </w:r>
      <w:r w:rsidR="00AE3DE2">
        <w:rPr>
          <w:rFonts w:ascii="Times New Roman" w:eastAsiaTheme="minorEastAsia" w:hAnsi="Times New Roman" w:cs="Times New Roman"/>
        </w:rPr>
        <w:t xml:space="preserve"> Which of the following is a possible value for z?</w:t>
      </w:r>
    </w:p>
    <w:p w:rsidR="00AE3DE2" w:rsidRPr="00AE3DE2" w:rsidRDefault="00AE3DE2" w:rsidP="00AE3DE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</w:rPr>
        <w:t>2</w:t>
      </w:r>
    </w:p>
    <w:p w:rsidR="00AE3DE2" w:rsidRPr="00AE3DE2" w:rsidRDefault="00AE3DE2" w:rsidP="00AE3DE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1+i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e>
        </m:rad>
      </m:oMath>
    </w:p>
    <w:p w:rsidR="00AE3DE2" w:rsidRPr="003A5872" w:rsidRDefault="00AE3DE2" w:rsidP="00AE3DE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-1+i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e>
        </m:rad>
      </m:oMath>
    </w:p>
    <w:p w:rsidR="00AE3DE2" w:rsidRPr="003A5872" w:rsidRDefault="00AE3DE2" w:rsidP="00AE3DE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-1+2i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e>
        </m:rad>
      </m:oMath>
    </w:p>
    <w:p w:rsidR="00AE3DE2" w:rsidRPr="003A5872" w:rsidRDefault="00AE3DE2" w:rsidP="00AE3DE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one of the Above</w:t>
      </w:r>
    </w:p>
    <w:p w:rsidR="00AE3DE2" w:rsidRPr="00AE3DE2" w:rsidRDefault="00062B1B" w:rsidP="003A587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</w:rPr>
        <w:t xml:space="preserve">Solve for </w:t>
      </w:r>
      <w:r w:rsidR="00AE3DE2">
        <w:rPr>
          <w:rFonts w:ascii="Times New Roman" w:eastAsiaTheme="minorEastAsia" w:hAnsi="Times New Roman" w:cs="Times New Roman"/>
        </w:rPr>
        <w:t xml:space="preserve">the sum of the entries in </w:t>
      </w:r>
      <w:r w:rsidR="00AE3DE2" w:rsidRPr="00D75F7D">
        <w:rPr>
          <w:rFonts w:ascii="Times New Roman" w:eastAsiaTheme="minorEastAsia" w:hAnsi="Times New Roman" w:cs="Times New Roman"/>
          <w:i/>
        </w:rPr>
        <w:t>X</w:t>
      </w:r>
      <w:r w:rsidR="00AE3DE2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>if</w:t>
      </w:r>
      <w:r w:rsidR="00AE3DE2">
        <w:rPr>
          <w:rFonts w:ascii="Times New Roman" w:eastAsiaTheme="minorEastAsia" w:hAnsi="Times New Roman" w:cs="Times New Roman"/>
        </w:rPr>
        <w:t xml:space="preserve"> </w:t>
      </w:r>
    </w:p>
    <w:p w:rsidR="00AE3DE2" w:rsidRDefault="00AE3DE2" w:rsidP="00AE3DE2">
      <w:pPr>
        <w:pStyle w:val="ListParagraph"/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3</m:t>
        </m:r>
        <m:r>
          <w:rPr>
            <w:rFonts w:ascii="Cambria Math" w:eastAsiaTheme="minorEastAsia" w:hAnsi="Cambria Math" w:cs="Times New Roman"/>
          </w:rPr>
          <m:t>X</m:t>
        </m:r>
        <m:r>
          <w:rPr>
            <w:rFonts w:ascii="Cambria Math" w:eastAsiaTheme="minorEastAsia" w:hAnsi="Cambria Math" w:cs="Times New Roman"/>
          </w:rPr>
          <m:t>+A=B</m:t>
        </m:r>
      </m:oMath>
      <w:r>
        <w:rPr>
          <w:rFonts w:ascii="Times New Roman" w:eastAsiaTheme="minorEastAsia" w:hAnsi="Times New Roman" w:cs="Times New Roman"/>
        </w:rPr>
        <w:t xml:space="preserve">, and </w:t>
      </w:r>
      <m:oMath>
        <m:r>
          <w:rPr>
            <w:rFonts w:ascii="Cambria Math" w:eastAsiaTheme="minorEastAsia" w:hAnsi="Cambria Math" w:cs="Times New Roman"/>
          </w:rPr>
          <m:t>A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</w:rPr>
                    <m:t>-6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</w:rPr>
        <w:t xml:space="preserve"> and </w:t>
      </w:r>
    </w:p>
    <w:p w:rsidR="00AE3DE2" w:rsidRPr="00AE3DE2" w:rsidRDefault="00AE3DE2" w:rsidP="00AE3DE2">
      <w:pPr>
        <w:pStyle w:val="ListParagraph"/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eastAsiaTheme="minorEastAsia" w:hAnsi="Cambria Math" w:cs="Times New Roman"/>
            </w:rPr>
            <m:t>B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</w:rPr>
                      <m:t>-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</w:rPr>
                      <m:t>4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</w:rPr>
                      <m:t>5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</w:rPr>
                      <m:t>-3</m:t>
                    </m:r>
                  </m:e>
                </m:mr>
              </m:m>
            </m:e>
          </m:d>
        </m:oMath>
      </m:oMathPara>
    </w:p>
    <w:p w:rsidR="00AE3DE2" w:rsidRDefault="00AE3DE2" w:rsidP="00AE3DE2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  <w:sectPr w:rsidR="00AE3DE2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bookmarkStart w:id="0" w:name="_GoBack"/>
      <w:bookmarkEnd w:id="0"/>
    </w:p>
    <w:p w:rsidR="00AE3DE2" w:rsidRPr="00AE3DE2" w:rsidRDefault="00AE3DE2" w:rsidP="00AE3DE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</w:rPr>
        <w:lastRenderedPageBreak/>
        <w:t>0</w:t>
      </w:r>
    </w:p>
    <w:p w:rsidR="00AE3DE2" w:rsidRPr="00AE3DE2" w:rsidRDefault="00AE3DE2" w:rsidP="00AE3DE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</w:rPr>
        <w:t>1</w:t>
      </w:r>
    </w:p>
    <w:p w:rsidR="00AE3DE2" w:rsidRPr="00AE3DE2" w:rsidRDefault="00AE3DE2" w:rsidP="00AE3DE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</w:rPr>
        <w:t>2</w:t>
      </w:r>
    </w:p>
    <w:p w:rsidR="00AE3DE2" w:rsidRPr="00AE3DE2" w:rsidRDefault="00AE3DE2" w:rsidP="00AE3DE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</w:rPr>
        <w:lastRenderedPageBreak/>
        <w:t>3</w:t>
      </w:r>
    </w:p>
    <w:p w:rsidR="00AE3DE2" w:rsidRPr="00AE3DE2" w:rsidRDefault="00AE3DE2" w:rsidP="00AE3DE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</w:rPr>
        <w:t>None of the Above</w:t>
      </w:r>
      <w:r w:rsidR="00062B1B">
        <w:rPr>
          <w:rFonts w:ascii="Times New Roman" w:eastAsiaTheme="minorEastAsia" w:hAnsi="Times New Roman" w:cs="Times New Roman"/>
        </w:rPr>
        <w:t xml:space="preserve"> </w:t>
      </w:r>
    </w:p>
    <w:p w:rsidR="00AE3DE2" w:rsidRDefault="00AE3DE2" w:rsidP="00062B1B">
      <w:pPr>
        <w:pStyle w:val="ListParagraph"/>
        <w:rPr>
          <w:rFonts w:ascii="Times New Roman" w:eastAsiaTheme="minorEastAsia" w:hAnsi="Times New Roman" w:cs="Times New Roman"/>
        </w:rPr>
        <w:sectPr w:rsidR="00AE3DE2" w:rsidSect="00AE3DE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AE3DE2" w:rsidRPr="00062B1B" w:rsidRDefault="00AE3DE2" w:rsidP="00062B1B">
      <w:pPr>
        <w:pStyle w:val="ListParagraph"/>
        <w:rPr>
          <w:rFonts w:ascii="Times New Roman" w:eastAsiaTheme="minorEastAsia" w:hAnsi="Times New Roman" w:cs="Times New Roman"/>
        </w:rPr>
      </w:pPr>
    </w:p>
    <w:p w:rsidR="009F46A2" w:rsidRDefault="00C54B0D" w:rsidP="00C54B0D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Find the equilibrium point for the given supply and demand curve and then find the sum of the coordinate pair.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demand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200-15x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demand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50+25x</m:t>
        </m:r>
      </m:oMath>
    </w:p>
    <w:p w:rsidR="002F053A" w:rsidRDefault="002F053A" w:rsidP="00C54B0D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  <w:sz w:val="26"/>
          <w:szCs w:val="26"/>
        </w:rPr>
        <w:sectPr w:rsidR="002F053A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54B0D" w:rsidRDefault="002F053A" w:rsidP="00C54B0D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lastRenderedPageBreak/>
        <w:t>137.5</w:t>
      </w:r>
    </w:p>
    <w:p w:rsidR="002F053A" w:rsidRDefault="002F053A" w:rsidP="00C54B0D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140.5</w:t>
      </w:r>
    </w:p>
    <w:p w:rsidR="002F053A" w:rsidRDefault="002F053A" w:rsidP="00C54B0D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144.5</w:t>
      </w:r>
    </w:p>
    <w:p w:rsidR="002F053A" w:rsidRDefault="002F053A" w:rsidP="00C54B0D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lastRenderedPageBreak/>
        <w:t>147.5</w:t>
      </w:r>
    </w:p>
    <w:p w:rsidR="002F053A" w:rsidRPr="009F46A2" w:rsidRDefault="002F053A" w:rsidP="00C54B0D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None of the Above</w:t>
      </w:r>
    </w:p>
    <w:p w:rsidR="002F053A" w:rsidRDefault="002F053A" w:rsidP="003A587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  <w:sectPr w:rsidR="002F053A" w:rsidSect="002F053A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F46A2" w:rsidRPr="009F46A2" w:rsidRDefault="009F46A2" w:rsidP="003A5872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</w:rPr>
      </w:pPr>
      <w:r w:rsidRPr="009F46A2">
        <w:rPr>
          <w:rFonts w:ascii="Times New Roman" w:hAnsi="Times New Roman" w:cs="Times New Roman"/>
        </w:rPr>
        <w:lastRenderedPageBreak/>
        <w:t xml:space="preserve">Solve for </w:t>
      </w:r>
      <w:r w:rsidRPr="009F46A2">
        <w:rPr>
          <w:rFonts w:ascii="Times New Roman" w:hAnsi="Times New Roman" w:cs="Times New Roman"/>
          <w:position w:val="-6"/>
        </w:rPr>
        <w:object w:dxaOrig="200" w:dyaOrig="220">
          <v:shape id="_x0000_i1035" type="#_x0000_t75" style="width:9.75pt;height:11.25pt" o:ole="">
            <v:imagedata r:id="rId31" o:title=""/>
          </v:shape>
          <o:OLEObject Type="Embed" ProgID="Equation.DSMT4" ShapeID="_x0000_i1035" DrawAspect="Content" ObjectID="_1463544969" r:id="rId32"/>
        </w:object>
      </w:r>
      <w:r w:rsidRPr="009F46A2">
        <w:rPr>
          <w:rFonts w:ascii="Times New Roman" w:hAnsi="Times New Roman" w:cs="Times New Roman"/>
        </w:rPr>
        <w:t xml:space="preserve">: </w:t>
      </w:r>
      <w:r w:rsidRPr="009F46A2">
        <w:rPr>
          <w:rFonts w:ascii="Times New Roman" w:hAnsi="Times New Roman" w:cs="Times New Roman"/>
          <w:position w:val="-6"/>
        </w:rPr>
        <w:object w:dxaOrig="1120" w:dyaOrig="360">
          <v:shape id="_x0000_i1036" type="#_x0000_t75" style="width:82.5pt;height:26.25pt" o:ole="">
            <v:imagedata r:id="rId33" o:title=""/>
          </v:shape>
          <o:OLEObject Type="Embed" ProgID="Equation.DSMT4" ShapeID="_x0000_i1036" DrawAspect="Content" ObjectID="_1463544970" r:id="rId34"/>
        </w:object>
      </w:r>
    </w:p>
    <w:p w:rsidR="002F053A" w:rsidRDefault="002F053A" w:rsidP="009F46A2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  <w:sectPr w:rsidR="002F053A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F46A2" w:rsidRPr="009F46A2" w:rsidRDefault="009F46A2" w:rsidP="009F46A2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 w:rsidRPr="009F46A2">
        <w:rPr>
          <w:rFonts w:ascii="Times New Roman" w:hAnsi="Times New Roman" w:cs="Times New Roman"/>
          <w:position w:val="-18"/>
        </w:rPr>
        <w:object w:dxaOrig="360" w:dyaOrig="480">
          <v:shape id="_x0000_i1037" type="#_x0000_t75" style="width:16.5pt;height:21.75pt" o:ole="">
            <v:imagedata r:id="rId35" o:title=""/>
          </v:shape>
          <o:OLEObject Type="Embed" ProgID="Equation.DSMT4" ShapeID="_x0000_i1037" DrawAspect="Content" ObjectID="_1463544971" r:id="rId36"/>
        </w:object>
      </w:r>
    </w:p>
    <w:p w:rsidR="009F46A2" w:rsidRPr="009F46A2" w:rsidRDefault="009F46A2" w:rsidP="009F46A2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 w:rsidRPr="009F46A2">
        <w:rPr>
          <w:rFonts w:ascii="Times New Roman" w:hAnsi="Times New Roman" w:cs="Times New Roman"/>
          <w:position w:val="-18"/>
        </w:rPr>
        <w:object w:dxaOrig="360" w:dyaOrig="480">
          <v:shape id="_x0000_i1038" type="#_x0000_t75" style="width:15pt;height:20.25pt" o:ole="">
            <v:imagedata r:id="rId37" o:title=""/>
          </v:shape>
          <o:OLEObject Type="Embed" ProgID="Equation.DSMT4" ShapeID="_x0000_i1038" DrawAspect="Content" ObjectID="_1463544972" r:id="rId38"/>
        </w:object>
      </w:r>
    </w:p>
    <w:p w:rsidR="009F46A2" w:rsidRPr="009F46A2" w:rsidRDefault="009F46A2" w:rsidP="009F46A2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 w:rsidRPr="009F46A2">
        <w:rPr>
          <w:rFonts w:ascii="Times New Roman" w:hAnsi="Times New Roman" w:cs="Times New Roman"/>
        </w:rPr>
        <w:lastRenderedPageBreak/>
        <w:t>3</w:t>
      </w:r>
    </w:p>
    <w:p w:rsidR="009F46A2" w:rsidRPr="009F46A2" w:rsidRDefault="009F46A2" w:rsidP="009F46A2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 w:rsidRPr="009F46A2">
        <w:rPr>
          <w:rFonts w:ascii="Times New Roman" w:eastAsiaTheme="minorEastAsia" w:hAnsi="Times New Roman" w:cs="Times New Roman"/>
        </w:rPr>
        <w:t>4</w:t>
      </w:r>
    </w:p>
    <w:p w:rsidR="009F46A2" w:rsidRDefault="009F46A2" w:rsidP="009F46A2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 w:rsidRPr="009F46A2">
        <w:rPr>
          <w:rFonts w:ascii="Times New Roman" w:eastAsiaTheme="minorEastAsia" w:hAnsi="Times New Roman" w:cs="Times New Roman"/>
        </w:rPr>
        <w:t>None of the Above</w:t>
      </w:r>
    </w:p>
    <w:p w:rsidR="002F053A" w:rsidRDefault="002F053A" w:rsidP="009F46A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  <w:sectPr w:rsidR="002F053A" w:rsidSect="002F053A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F46A2" w:rsidRPr="009F46A2" w:rsidRDefault="009F46A2" w:rsidP="009F46A2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</w:rPr>
      </w:pPr>
      <w:r w:rsidRPr="009F46A2">
        <w:rPr>
          <w:rFonts w:ascii="Times New Roman" w:hAnsi="Times New Roman" w:cs="Times New Roman"/>
        </w:rPr>
        <w:lastRenderedPageBreak/>
        <w:t xml:space="preserve">Find the real solution to the </w:t>
      </w:r>
      <w:proofErr w:type="gramStart"/>
      <w:r w:rsidRPr="009F46A2">
        <w:rPr>
          <w:rFonts w:ascii="Times New Roman" w:hAnsi="Times New Roman" w:cs="Times New Roman"/>
        </w:rPr>
        <w:t xml:space="preserve">equation </w:t>
      </w:r>
      <w:proofErr w:type="gramEnd"/>
      <w:r w:rsidRPr="009F46A2">
        <w:rPr>
          <w:rFonts w:ascii="Times New Roman" w:hAnsi="Times New Roman" w:cs="Times New Roman"/>
          <w:position w:val="-6"/>
        </w:rPr>
        <w:object w:dxaOrig="2320" w:dyaOrig="320">
          <v:shape id="_x0000_i1039" type="#_x0000_t75" style="width:116.25pt;height:15.75pt" o:ole="">
            <v:imagedata r:id="rId39" o:title=""/>
          </v:shape>
          <o:OLEObject Type="Embed" ProgID="Equation.DSMT4" ShapeID="_x0000_i1039" DrawAspect="Content" ObjectID="_1463544973" r:id="rId40"/>
        </w:object>
      </w:r>
      <w:r w:rsidRPr="009F46A2">
        <w:rPr>
          <w:rFonts w:ascii="Times New Roman" w:hAnsi="Times New Roman" w:cs="Times New Roman"/>
        </w:rPr>
        <w:t>.</w:t>
      </w:r>
    </w:p>
    <w:p w:rsidR="002F053A" w:rsidRDefault="002F053A" w:rsidP="009F46A2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  <w:sectPr w:rsidR="002F053A" w:rsidSect="0075662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F46A2" w:rsidRPr="009F46A2" w:rsidRDefault="009F46A2" w:rsidP="009F46A2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 w:rsidRPr="009F46A2">
        <w:rPr>
          <w:rFonts w:ascii="Times New Roman" w:hAnsi="Times New Roman" w:cs="Times New Roman"/>
          <w:position w:val="-6"/>
        </w:rPr>
        <w:object w:dxaOrig="840" w:dyaOrig="340">
          <v:shape id="_x0000_i1040" type="#_x0000_t75" style="width:42pt;height:17.25pt" o:ole="">
            <v:imagedata r:id="rId41" o:title=""/>
          </v:shape>
          <o:OLEObject Type="Embed" ProgID="Equation.DSMT4" ShapeID="_x0000_i1040" DrawAspect="Content" ObjectID="_1463544974" r:id="rId42"/>
        </w:object>
      </w:r>
    </w:p>
    <w:p w:rsidR="009F46A2" w:rsidRPr="009F46A2" w:rsidRDefault="009F46A2" w:rsidP="009F46A2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 w:rsidRPr="009F46A2">
        <w:rPr>
          <w:rFonts w:ascii="Times New Roman" w:hAnsi="Times New Roman" w:cs="Times New Roman"/>
          <w:position w:val="-6"/>
        </w:rPr>
        <w:object w:dxaOrig="840" w:dyaOrig="340">
          <v:shape id="_x0000_i1041" type="#_x0000_t75" style="width:42pt;height:17.25pt" o:ole="">
            <v:imagedata r:id="rId43" o:title=""/>
          </v:shape>
          <o:OLEObject Type="Embed" ProgID="Equation.DSMT4" ShapeID="_x0000_i1041" DrawAspect="Content" ObjectID="_1463544975" r:id="rId44"/>
        </w:object>
      </w:r>
    </w:p>
    <w:p w:rsidR="009F46A2" w:rsidRPr="009F46A2" w:rsidRDefault="009F46A2" w:rsidP="009F46A2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 w:rsidRPr="009F46A2">
        <w:rPr>
          <w:rFonts w:ascii="Times New Roman" w:hAnsi="Times New Roman" w:cs="Times New Roman"/>
          <w:position w:val="-6"/>
        </w:rPr>
        <w:object w:dxaOrig="960" w:dyaOrig="340">
          <v:shape id="_x0000_i1042" type="#_x0000_t75" style="width:48pt;height:17.25pt" o:ole="">
            <v:imagedata r:id="rId45" o:title=""/>
          </v:shape>
          <o:OLEObject Type="Embed" ProgID="Equation.DSMT4" ShapeID="_x0000_i1042" DrawAspect="Content" ObjectID="_1463544976" r:id="rId46"/>
        </w:object>
      </w:r>
    </w:p>
    <w:p w:rsidR="009F46A2" w:rsidRPr="009F46A2" w:rsidRDefault="009F46A2" w:rsidP="009F46A2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 w:rsidRPr="009F46A2">
        <w:rPr>
          <w:rFonts w:ascii="Times New Roman" w:hAnsi="Times New Roman" w:cs="Times New Roman"/>
          <w:position w:val="-6"/>
        </w:rPr>
        <w:object w:dxaOrig="960" w:dyaOrig="340">
          <v:shape id="_x0000_i1043" type="#_x0000_t75" style="width:48pt;height:17.25pt" o:ole="">
            <v:imagedata r:id="rId47" o:title=""/>
          </v:shape>
          <o:OLEObject Type="Embed" ProgID="Equation.DSMT4" ShapeID="_x0000_i1043" DrawAspect="Content" ObjectID="_1463544977" r:id="rId48"/>
        </w:object>
      </w:r>
    </w:p>
    <w:p w:rsidR="009F46A2" w:rsidRPr="009F46A2" w:rsidRDefault="009F46A2" w:rsidP="009F46A2">
      <w:pPr>
        <w:pStyle w:val="ListParagraph"/>
        <w:numPr>
          <w:ilvl w:val="1"/>
          <w:numId w:val="1"/>
        </w:numPr>
        <w:rPr>
          <w:rFonts w:ascii="Times New Roman" w:eastAsiaTheme="minorEastAsia" w:hAnsi="Times New Roman" w:cs="Times New Roman"/>
        </w:rPr>
      </w:pPr>
      <w:r w:rsidRPr="009F46A2">
        <w:rPr>
          <w:rFonts w:ascii="Times New Roman" w:hAnsi="Times New Roman" w:cs="Times New Roman"/>
        </w:rPr>
        <w:t>None of the Above</w:t>
      </w:r>
    </w:p>
    <w:p w:rsidR="002F053A" w:rsidRDefault="002F053A" w:rsidP="000C3211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  <w:sectPr w:rsidR="002F053A" w:rsidSect="002F053A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F46A2" w:rsidRPr="000C3211" w:rsidRDefault="009F46A2" w:rsidP="000C3211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</w:p>
    <w:p w:rsidR="000C3211" w:rsidRPr="000C3211" w:rsidRDefault="000C3211" w:rsidP="000C3211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</w:p>
    <w:p w:rsidR="00CA0CCB" w:rsidRPr="00CA0CCB" w:rsidRDefault="00CA0CCB" w:rsidP="00CA0CCB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</w:p>
    <w:p w:rsidR="00CA0CCB" w:rsidRDefault="00CA0CCB" w:rsidP="003951D2">
      <w:pPr>
        <w:pStyle w:val="ListParagraph"/>
        <w:rPr>
          <w:rFonts w:ascii="Times New Roman" w:eastAsiaTheme="minorEastAsia" w:hAnsi="Times New Roman" w:cs="Times New Roman"/>
          <w:sz w:val="26"/>
          <w:szCs w:val="26"/>
        </w:rPr>
      </w:pPr>
    </w:p>
    <w:p w:rsidR="00CA0CCB" w:rsidRPr="003951D2" w:rsidRDefault="00CA0CCB" w:rsidP="003951D2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:rsidR="00755B2E" w:rsidRPr="00755B2E" w:rsidRDefault="00755B2E" w:rsidP="00755B2E">
      <w:pPr>
        <w:pStyle w:val="ListParagraph"/>
        <w:rPr>
          <w:rFonts w:ascii="Cambria Math" w:hAnsi="Cambria Math" w:cs="Times New Roman"/>
          <w:oMath/>
        </w:rPr>
      </w:pPr>
    </w:p>
    <w:sectPr w:rsidR="00755B2E" w:rsidRPr="00755B2E" w:rsidSect="0075662C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E3DE2" w:rsidRDefault="00AE3DE2" w:rsidP="00BF6129">
      <w:pPr>
        <w:spacing w:after="0" w:line="240" w:lineRule="auto"/>
      </w:pPr>
      <w:r>
        <w:separator/>
      </w:r>
    </w:p>
  </w:endnote>
  <w:endnote w:type="continuationSeparator" w:id="0">
    <w:p w:rsidR="00AE3DE2" w:rsidRDefault="00AE3DE2" w:rsidP="00BF61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6108344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AE3DE2" w:rsidRPr="00BF6129" w:rsidRDefault="00AE3DE2">
        <w:pPr>
          <w:pStyle w:val="Footer"/>
          <w:jc w:val="center"/>
          <w:rPr>
            <w:rFonts w:ascii="Times New Roman" w:hAnsi="Times New Roman" w:cs="Times New Roman"/>
          </w:rPr>
        </w:pPr>
        <w:r w:rsidRPr="00BF6129">
          <w:rPr>
            <w:rFonts w:ascii="Times New Roman" w:hAnsi="Times New Roman" w:cs="Times New Roman"/>
          </w:rPr>
          <w:fldChar w:fldCharType="begin"/>
        </w:r>
        <w:r w:rsidRPr="00BF6129">
          <w:rPr>
            <w:rFonts w:ascii="Times New Roman" w:hAnsi="Times New Roman" w:cs="Times New Roman"/>
          </w:rPr>
          <w:instrText xml:space="preserve"> PAGE   \* MERGEFORMAT </w:instrText>
        </w:r>
        <w:r w:rsidRPr="00BF6129">
          <w:rPr>
            <w:rFonts w:ascii="Times New Roman" w:hAnsi="Times New Roman" w:cs="Times New Roman"/>
          </w:rPr>
          <w:fldChar w:fldCharType="separate"/>
        </w:r>
        <w:r w:rsidR="00D75F7D">
          <w:rPr>
            <w:rFonts w:ascii="Times New Roman" w:hAnsi="Times New Roman" w:cs="Times New Roman"/>
            <w:noProof/>
          </w:rPr>
          <w:t>4</w:t>
        </w:r>
        <w:r w:rsidRPr="00BF6129">
          <w:rPr>
            <w:rFonts w:ascii="Times New Roman" w:hAnsi="Times New Roman" w:cs="Times New Roman"/>
            <w:noProof/>
          </w:rPr>
          <w:fldChar w:fldCharType="end"/>
        </w:r>
      </w:p>
    </w:sdtContent>
  </w:sdt>
  <w:p w:rsidR="00AE3DE2" w:rsidRDefault="00AE3DE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E3DE2" w:rsidRDefault="00AE3DE2" w:rsidP="00BF6129">
      <w:pPr>
        <w:spacing w:after="0" w:line="240" w:lineRule="auto"/>
      </w:pPr>
      <w:r>
        <w:separator/>
      </w:r>
    </w:p>
  </w:footnote>
  <w:footnote w:type="continuationSeparator" w:id="0">
    <w:p w:rsidR="00AE3DE2" w:rsidRDefault="00AE3DE2" w:rsidP="00BF61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3DE2" w:rsidRPr="00BF6129" w:rsidRDefault="00AE3DE2">
    <w:pPr>
      <w:pStyle w:val="Header"/>
      <w:rPr>
        <w:rFonts w:ascii="Times New Roman" w:hAnsi="Times New Roman" w:cs="Times New Roman"/>
      </w:rPr>
    </w:pPr>
    <w:r w:rsidRPr="00BF6129">
      <w:rPr>
        <w:rFonts w:ascii="Times New Roman" w:hAnsi="Times New Roman" w:cs="Times New Roman"/>
      </w:rPr>
      <w:t>Alpha Equations and Inequalities Mu Alpha Theta National Convention 2014</w:t>
    </w:r>
  </w:p>
  <w:p w:rsidR="00AE3DE2" w:rsidRDefault="00AE3DE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A885C02"/>
    <w:multiLevelType w:val="hybridMultilevel"/>
    <w:tmpl w:val="7BF299AC"/>
    <w:lvl w:ilvl="0" w:tplc="DC02D7E2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i w:val="0"/>
        <w:noProof w:val="0"/>
        <w:sz w:val="22"/>
        <w:szCs w:val="22"/>
      </w:rPr>
    </w:lvl>
    <w:lvl w:ilvl="1" w:tplc="C0589F8C">
      <w:start w:val="1"/>
      <w:numFmt w:val="lowerLetter"/>
      <w:lvlText w:val="%2."/>
      <w:lvlJc w:val="left"/>
      <w:pPr>
        <w:ind w:left="1440" w:hanging="360"/>
      </w:pPr>
      <w:rPr>
        <w:sz w:val="22"/>
        <w:szCs w:val="22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46CA"/>
    <w:rsid w:val="000157B1"/>
    <w:rsid w:val="000175D0"/>
    <w:rsid w:val="00062B1B"/>
    <w:rsid w:val="000C3211"/>
    <w:rsid w:val="000F1F74"/>
    <w:rsid w:val="0011482B"/>
    <w:rsid w:val="001425F2"/>
    <w:rsid w:val="001E776A"/>
    <w:rsid w:val="001F1FFD"/>
    <w:rsid w:val="00207A05"/>
    <w:rsid w:val="002D2612"/>
    <w:rsid w:val="002F053A"/>
    <w:rsid w:val="003951D2"/>
    <w:rsid w:val="003A5872"/>
    <w:rsid w:val="003B250F"/>
    <w:rsid w:val="00411D5B"/>
    <w:rsid w:val="004C0949"/>
    <w:rsid w:val="00545B54"/>
    <w:rsid w:val="00552BF8"/>
    <w:rsid w:val="00562F70"/>
    <w:rsid w:val="005A2831"/>
    <w:rsid w:val="00630839"/>
    <w:rsid w:val="006B0911"/>
    <w:rsid w:val="00727EB9"/>
    <w:rsid w:val="00755B2E"/>
    <w:rsid w:val="0075662C"/>
    <w:rsid w:val="007E25D0"/>
    <w:rsid w:val="007F5F14"/>
    <w:rsid w:val="008A7D1D"/>
    <w:rsid w:val="008D44DF"/>
    <w:rsid w:val="00912203"/>
    <w:rsid w:val="009367E5"/>
    <w:rsid w:val="00954721"/>
    <w:rsid w:val="00977374"/>
    <w:rsid w:val="009A7935"/>
    <w:rsid w:val="009C0BAE"/>
    <w:rsid w:val="009F46A2"/>
    <w:rsid w:val="00A00067"/>
    <w:rsid w:val="00A71122"/>
    <w:rsid w:val="00AE3DE2"/>
    <w:rsid w:val="00AE7E7A"/>
    <w:rsid w:val="00B86DC9"/>
    <w:rsid w:val="00BF6129"/>
    <w:rsid w:val="00C446CA"/>
    <w:rsid w:val="00C517CA"/>
    <w:rsid w:val="00C54B0D"/>
    <w:rsid w:val="00C5787E"/>
    <w:rsid w:val="00C85D51"/>
    <w:rsid w:val="00CA0CCB"/>
    <w:rsid w:val="00CE1140"/>
    <w:rsid w:val="00D75F7D"/>
    <w:rsid w:val="00E14FF1"/>
    <w:rsid w:val="00F30733"/>
    <w:rsid w:val="00F47F24"/>
    <w:rsid w:val="00FE74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5:chartTrackingRefBased/>
  <w15:docId w15:val="{35382C52-9026-4F4F-8502-19C0E88339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F61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F6129"/>
  </w:style>
  <w:style w:type="paragraph" w:styleId="Footer">
    <w:name w:val="footer"/>
    <w:basedOn w:val="Normal"/>
    <w:link w:val="FooterChar"/>
    <w:uiPriority w:val="99"/>
    <w:unhideWhenUsed/>
    <w:rsid w:val="00BF61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6129"/>
  </w:style>
  <w:style w:type="paragraph" w:styleId="ListParagraph">
    <w:name w:val="List Paragraph"/>
    <w:basedOn w:val="Normal"/>
    <w:uiPriority w:val="34"/>
    <w:qFormat/>
    <w:rsid w:val="00BF612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07A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png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gi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4</Pages>
  <Words>757</Words>
  <Characters>4318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DIRC</Company>
  <LinksUpToDate>false</LinksUpToDate>
  <CharactersWithSpaces>50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llard, Brandi</dc:creator>
  <cp:keywords/>
  <dc:description/>
  <cp:lastModifiedBy>Hillard, Brandi</cp:lastModifiedBy>
  <cp:revision>22</cp:revision>
  <dcterms:created xsi:type="dcterms:W3CDTF">2014-05-20T12:30:00Z</dcterms:created>
  <dcterms:modified xsi:type="dcterms:W3CDTF">2014-06-06T11:28:00Z</dcterms:modified>
</cp:coreProperties>
</file>